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67" r:id="rId4"/>
    <p:sldId id="268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94" d="100"/>
          <a:sy n="94" d="100"/>
        </p:scale>
        <p:origin x="230" y="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DAAA44-F469-113B-D49A-A534AA5D9F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624604-009A-9E50-EFB2-06444AE2C6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B9C6A2-9901-C37E-861F-D57B7DE76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2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8450A8-1608-D582-776C-B3C31F3D83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635018-AD4E-CAA0-B386-E362289B1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43222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3D1972-197F-AA99-D492-524D1C8B44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10D8F1-1164-8362-7CE3-64B80B265A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29B18F-BCFA-9ADA-E294-6B06FC8FE4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2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E4438A-8A03-1208-3210-9AEAD6400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F04E5F-FD7F-E7FC-DE29-F060C6E5F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3903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8DA82EF-EB88-6A3A-8F38-6BEAA1426F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EB062A-1BF1-BFF8-9F40-564470FA3D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4FA549-61C9-0F77-B907-86A8A6304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2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EEAE80-1992-3EB4-94E0-D5285A28F1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96EAFA-62E1-F319-4240-BDAEC29EF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2475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2C105-4B6A-2EB1-C7E7-AEC035F7F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AC402-80E2-6BCF-9CF1-87615368D8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461AFC-216C-1C38-5F75-46024C241C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2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5159D5-4184-5059-869F-086DFA3EE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94A0B1-C681-E678-D216-063A70373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86675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BDA06-CA79-8D8A-71BB-8A99FCE10F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5FE657-E8A4-B8D2-5324-A55DDA2B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39CB2F-AF59-AF06-5662-77A69627D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2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A7F164-B379-4F7F-7821-F16456B8C5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023F94-8054-59E8-85E9-011ECD0EF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0849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97C57-0324-8E99-BBB7-646C4F473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07DC3F-3D44-CF37-CC6F-FA86C152B44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421F59-0C11-4277-243C-368BEE7A96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FE8705-C2CB-E7F0-79AA-489E2FC93A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2-10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F6589D-F4D6-E497-F167-CEDB70BE5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7528DD-DCFE-DB15-57AF-1694767E6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9155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2A3A8C-A008-722A-A476-6F7AF7DE93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C45D7C-B46E-00A6-39BC-1DFEE7C85B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F68594-5A1A-14D5-B54B-82DB8DE852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CD6CC3B-140A-7898-5576-C0BF160AF7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A426E5-8A25-6C10-16A8-4955671E06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35E81D8-F6F0-2C49-F656-EFC6F154A8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2-10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176155-A298-18FE-51B5-F28A374B3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F4F6055-1596-FAD5-13C6-C4C4756B6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2368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A9422-767E-7707-FAE5-75ED5C11C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9CE789-1815-0869-BC29-3F398B70B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2-10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47519C-C20D-F690-F92A-9400F2C18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C85C56-FF5F-C24B-4C8C-8612B6F7C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1860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B85460-4091-BC43-3564-F8B64EFE8C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2-10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9F169F-0303-F3BA-D915-8B0475B944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2F7B86-B2FB-7236-DCEC-8B94B85D2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84980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1E739-FB7F-9024-EC1F-5F057C8F1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4DE528-9340-719C-4EC2-E85CAE9103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DB668A-8FE9-8763-A056-C397F3B22C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756567-726F-1A98-0FFD-B55005C65D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2-10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92F7EA-1F5B-A752-07A6-3B88B9293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2A1C8B-77C3-7B02-2454-EE4708BA9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39626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FE54F5-BC32-5CFA-09CF-A560F5C69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96BAA36-662E-AD7E-FB82-181FAA689A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52CBA5-6A9C-EA94-7B90-58745D7ED0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D66324-7DDC-4B50-9F0D-72762353CF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2-10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6E4C95-CE56-2EEC-B3C3-9EBED434E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38A8C9-CABD-5F60-166D-271B485A67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1430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44A5593-B785-2B1E-034B-875F55D1B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A0AA0D-C5F0-F981-96D2-84D9360CCC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8F2588-5F0D-4A71-FA25-F5D1C210DC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5F4C68-F5A0-4960-8B2C-9A2113D88DE9}" type="datetimeFigureOut">
              <a:rPr lang="en-IN" smtClean="0"/>
              <a:t>22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50C186-4517-9CF5-8CE7-B63A230887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CA7C43-8E24-9155-D61F-CE2FABE946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876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1211F1F6-8FE8-2134-5459-572EDAD984F3}"/>
              </a:ext>
            </a:extLst>
          </p:cNvPr>
          <p:cNvSpPr/>
          <p:nvPr/>
        </p:nvSpPr>
        <p:spPr>
          <a:xfrm>
            <a:off x="1437613" y="1163782"/>
            <a:ext cx="3657600" cy="2640513"/>
          </a:xfrm>
          <a:prstGeom prst="rect">
            <a:avLst/>
          </a:prstGeom>
          <a:pattFill prst="pct5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28C76769-B768-51B4-FEC8-8ACF6022C74C}"/>
              </a:ext>
            </a:extLst>
          </p:cNvPr>
          <p:cNvSpPr/>
          <p:nvPr/>
        </p:nvSpPr>
        <p:spPr>
          <a:xfrm>
            <a:off x="1924396" y="1334193"/>
            <a:ext cx="455538" cy="2256905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D64EF3FD-625E-EE12-EC2E-F587058487CD}"/>
              </a:ext>
            </a:extLst>
          </p:cNvPr>
          <p:cNvSpPr/>
          <p:nvPr/>
        </p:nvSpPr>
        <p:spPr>
          <a:xfrm>
            <a:off x="7411693" y="1829306"/>
            <a:ext cx="2880360" cy="319778"/>
          </a:xfrm>
          <a:custGeom>
            <a:avLst/>
            <a:gdLst>
              <a:gd name="connsiteX0" fmla="*/ 0 w 2880360"/>
              <a:gd name="connsiteY0" fmla="*/ 8313 h 8313"/>
              <a:gd name="connsiteX1" fmla="*/ 2880360 w 2880360"/>
              <a:gd name="connsiteY1" fmla="*/ 0 h 8313"/>
              <a:gd name="connsiteX0" fmla="*/ 0 w 10000"/>
              <a:gd name="connsiteY0" fmla="*/ 392056 h 392056"/>
              <a:gd name="connsiteX1" fmla="*/ 10000 w 10000"/>
              <a:gd name="connsiteY1" fmla="*/ 382056 h 392056"/>
              <a:gd name="connsiteX0" fmla="*/ 0 w 10000"/>
              <a:gd name="connsiteY0" fmla="*/ 254310 h 499967"/>
              <a:gd name="connsiteX1" fmla="*/ 10000 w 10000"/>
              <a:gd name="connsiteY1" fmla="*/ 244310 h 499967"/>
              <a:gd name="connsiteX0" fmla="*/ 0 w 10000"/>
              <a:gd name="connsiteY0" fmla="*/ 247811 h 493595"/>
              <a:gd name="connsiteX1" fmla="*/ 5000 w 10000"/>
              <a:gd name="connsiteY1" fmla="*/ 261172 h 493595"/>
              <a:gd name="connsiteX2" fmla="*/ 10000 w 10000"/>
              <a:gd name="connsiteY2" fmla="*/ 237811 h 493595"/>
              <a:gd name="connsiteX0" fmla="*/ 0 w 10000"/>
              <a:gd name="connsiteY0" fmla="*/ 10000 h 397156"/>
              <a:gd name="connsiteX1" fmla="*/ 5000 w 10000"/>
              <a:gd name="connsiteY1" fmla="*/ 23361 h 397156"/>
              <a:gd name="connsiteX2" fmla="*/ 10000 w 10000"/>
              <a:gd name="connsiteY2" fmla="*/ 0 h 397156"/>
              <a:gd name="connsiteX0" fmla="*/ 0 w 10000"/>
              <a:gd name="connsiteY0" fmla="*/ 173843 h 673616"/>
              <a:gd name="connsiteX1" fmla="*/ 5000 w 10000"/>
              <a:gd name="connsiteY1" fmla="*/ 187204 h 673616"/>
              <a:gd name="connsiteX2" fmla="*/ 10000 w 10000"/>
              <a:gd name="connsiteY2" fmla="*/ 163843 h 673616"/>
              <a:gd name="connsiteX0" fmla="*/ 0 w 10000"/>
              <a:gd name="connsiteY0" fmla="*/ 374009 h 1030719"/>
              <a:gd name="connsiteX1" fmla="*/ 5000 w 10000"/>
              <a:gd name="connsiteY1" fmla="*/ 387370 h 1030719"/>
              <a:gd name="connsiteX2" fmla="*/ 10000 w 10000"/>
              <a:gd name="connsiteY2" fmla="*/ 364009 h 1030719"/>
              <a:gd name="connsiteX0" fmla="*/ 0 w 10000"/>
              <a:gd name="connsiteY0" fmla="*/ 643580 h 1300290"/>
              <a:gd name="connsiteX1" fmla="*/ 5000 w 10000"/>
              <a:gd name="connsiteY1" fmla="*/ 656941 h 1300290"/>
              <a:gd name="connsiteX2" fmla="*/ 10000 w 10000"/>
              <a:gd name="connsiteY2" fmla="*/ 633580 h 1300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0" h="1300290">
                <a:moveTo>
                  <a:pt x="0" y="643580"/>
                </a:moveTo>
                <a:cubicBezTo>
                  <a:pt x="2515" y="-224353"/>
                  <a:pt x="2512" y="-209037"/>
                  <a:pt x="5000" y="656941"/>
                </a:cubicBezTo>
                <a:cubicBezTo>
                  <a:pt x="7488" y="1522919"/>
                  <a:pt x="7503" y="1514201"/>
                  <a:pt x="10000" y="633580"/>
                </a:cubicBezTo>
              </a:path>
            </a:pathLst>
          </a:custGeom>
          <a:noFill/>
          <a:ln>
            <a:head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E5849D7-F984-5451-5A62-B6E87ADFE948}"/>
              </a:ext>
            </a:extLst>
          </p:cNvPr>
          <p:cNvCxnSpPr>
            <a:cxnSpLocks/>
          </p:cNvCxnSpPr>
          <p:nvPr/>
        </p:nvCxnSpPr>
        <p:spPr>
          <a:xfrm flipV="1">
            <a:off x="2509125" y="1332132"/>
            <a:ext cx="607757" cy="607757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F24B13E-0643-52E9-3C90-8E5020E808BD}"/>
              </a:ext>
            </a:extLst>
          </p:cNvPr>
          <p:cNvCxnSpPr>
            <a:cxnSpLocks/>
          </p:cNvCxnSpPr>
          <p:nvPr/>
        </p:nvCxnSpPr>
        <p:spPr>
          <a:xfrm flipV="1">
            <a:off x="2660710" y="1515206"/>
            <a:ext cx="610497" cy="610497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B05F264B-64F2-0531-3804-B57B047FB94B}"/>
              </a:ext>
            </a:extLst>
          </p:cNvPr>
          <p:cNvSpPr/>
          <p:nvPr/>
        </p:nvSpPr>
        <p:spPr>
          <a:xfrm>
            <a:off x="2509125" y="258110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6FD76658-2F5E-AB1F-65D4-D84EF60B96A8}"/>
              </a:ext>
            </a:extLst>
          </p:cNvPr>
          <p:cNvSpPr/>
          <p:nvPr/>
        </p:nvSpPr>
        <p:spPr>
          <a:xfrm>
            <a:off x="2509125" y="300702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10D74D41-78EC-B8C8-E31E-C8037C528C22}"/>
              </a:ext>
            </a:extLst>
          </p:cNvPr>
          <p:cNvSpPr/>
          <p:nvPr/>
        </p:nvSpPr>
        <p:spPr>
          <a:xfrm>
            <a:off x="2713861" y="2518267"/>
            <a:ext cx="679688" cy="288601"/>
          </a:xfrm>
          <a:custGeom>
            <a:avLst/>
            <a:gdLst>
              <a:gd name="connsiteX0" fmla="*/ 0 w 679688"/>
              <a:gd name="connsiteY0" fmla="*/ 166255 h 288601"/>
              <a:gd name="connsiteX1" fmla="*/ 322729 w 679688"/>
              <a:gd name="connsiteY1" fmla="*/ 34229 h 288601"/>
              <a:gd name="connsiteX2" fmla="*/ 469425 w 679688"/>
              <a:gd name="connsiteY2" fmla="*/ 288501 h 288601"/>
              <a:gd name="connsiteX3" fmla="*/ 679688 w 679688"/>
              <a:gd name="connsiteY3" fmla="*/ 0 h 288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9688" h="288601">
                <a:moveTo>
                  <a:pt x="0" y="166255"/>
                </a:moveTo>
                <a:cubicBezTo>
                  <a:pt x="122246" y="90055"/>
                  <a:pt x="244492" y="13855"/>
                  <a:pt x="322729" y="34229"/>
                </a:cubicBezTo>
                <a:cubicBezTo>
                  <a:pt x="400966" y="54603"/>
                  <a:pt x="409932" y="294206"/>
                  <a:pt x="469425" y="288501"/>
                </a:cubicBezTo>
                <a:cubicBezTo>
                  <a:pt x="528918" y="282796"/>
                  <a:pt x="604303" y="141398"/>
                  <a:pt x="679688" y="0"/>
                </a:cubicBezTo>
              </a:path>
            </a:pathLst>
          </a:custGeom>
          <a:noFill/>
          <a:ln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7E1DB218-F09B-5F2A-F187-8FAAB3CD1022}"/>
              </a:ext>
            </a:extLst>
          </p:cNvPr>
          <p:cNvSpPr/>
          <p:nvPr/>
        </p:nvSpPr>
        <p:spPr>
          <a:xfrm>
            <a:off x="2713861" y="3134387"/>
            <a:ext cx="821493" cy="264402"/>
          </a:xfrm>
          <a:custGeom>
            <a:avLst/>
            <a:gdLst>
              <a:gd name="connsiteX0" fmla="*/ 0 w 821493"/>
              <a:gd name="connsiteY0" fmla="*/ 0 h 264402"/>
              <a:gd name="connsiteX1" fmla="*/ 273831 w 821493"/>
              <a:gd name="connsiteY1" fmla="*/ 264052 h 264402"/>
              <a:gd name="connsiteX2" fmla="*/ 523213 w 821493"/>
              <a:gd name="connsiteY2" fmla="*/ 58678 h 264402"/>
              <a:gd name="connsiteX3" fmla="*/ 821493 w 821493"/>
              <a:gd name="connsiteY3" fmla="*/ 161365 h 264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1493" h="264402">
                <a:moveTo>
                  <a:pt x="0" y="0"/>
                </a:moveTo>
                <a:cubicBezTo>
                  <a:pt x="93314" y="127136"/>
                  <a:pt x="186629" y="254272"/>
                  <a:pt x="273831" y="264052"/>
                </a:cubicBezTo>
                <a:cubicBezTo>
                  <a:pt x="361033" y="273832"/>
                  <a:pt x="431936" y="75792"/>
                  <a:pt x="523213" y="58678"/>
                </a:cubicBezTo>
                <a:cubicBezTo>
                  <a:pt x="614490" y="41564"/>
                  <a:pt x="717991" y="101464"/>
                  <a:pt x="821493" y="161365"/>
                </a:cubicBezTo>
              </a:path>
            </a:pathLst>
          </a:custGeom>
          <a:noFill/>
          <a:ln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B06A6E4-9E39-E6EF-DE67-C394CB32DCBF}"/>
              </a:ext>
            </a:extLst>
          </p:cNvPr>
          <p:cNvSpPr txBox="1"/>
          <p:nvPr/>
        </p:nvSpPr>
        <p:spPr>
          <a:xfrm rot="18836931">
            <a:off x="2787207" y="1569455"/>
            <a:ext cx="95841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584CC01-98D0-C80B-261C-6A4682BA1237}"/>
              </a:ext>
            </a:extLst>
          </p:cNvPr>
          <p:cNvSpPr txBox="1"/>
          <p:nvPr/>
        </p:nvSpPr>
        <p:spPr>
          <a:xfrm rot="16200000">
            <a:off x="1373640" y="2306085"/>
            <a:ext cx="152445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llic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832D96E-B998-286F-CFF5-FF6B9A22B16C}"/>
              </a:ext>
            </a:extLst>
          </p:cNvPr>
          <p:cNvSpPr txBox="1"/>
          <p:nvPr/>
        </p:nvSpPr>
        <p:spPr>
          <a:xfrm>
            <a:off x="2433293" y="3361231"/>
            <a:ext cx="1382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electron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6FD0928-A029-2CD7-83A7-382148A635C4}"/>
              </a:ext>
            </a:extLst>
          </p:cNvPr>
          <p:cNvSpPr txBox="1"/>
          <p:nvPr/>
        </p:nvSpPr>
        <p:spPr>
          <a:xfrm>
            <a:off x="4377556" y="2379767"/>
            <a:ext cx="51343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r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3125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75BFE2F-CEB4-BDE7-0A60-D71AF2E1BF0F}"/>
              </a:ext>
            </a:extLst>
          </p:cNvPr>
          <p:cNvSpPr/>
          <p:nvPr/>
        </p:nvSpPr>
        <p:spPr>
          <a:xfrm>
            <a:off x="1338607" y="1778403"/>
            <a:ext cx="5620194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042CA2F-4D5A-7B8E-F8F0-E3FD8C9483AD}"/>
              </a:ext>
            </a:extLst>
          </p:cNvPr>
          <p:cNvCxnSpPr>
            <a:cxnSpLocks/>
          </p:cNvCxnSpPr>
          <p:nvPr/>
        </p:nvCxnSpPr>
        <p:spPr>
          <a:xfrm flipV="1">
            <a:off x="3460187" y="1778403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1381027" y="4116403"/>
            <a:ext cx="5039826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4047700" y="4183893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 (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BB7BAA-2E4E-3B95-99B3-E2F2792FF84D}"/>
              </a:ext>
            </a:extLst>
          </p:cNvPr>
          <p:cNvSpPr txBox="1"/>
          <p:nvPr/>
        </p:nvSpPr>
        <p:spPr>
          <a:xfrm>
            <a:off x="1891799" y="1897602"/>
            <a:ext cx="186119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current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t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3BB662D3-3AC8-BDA6-8E65-BC63F630BEAF}"/>
              </a:ext>
            </a:extLst>
          </p:cNvPr>
          <p:cNvSpPr/>
          <p:nvPr/>
        </p:nvSpPr>
        <p:spPr>
          <a:xfrm>
            <a:off x="3456000" y="2451600"/>
            <a:ext cx="2869200" cy="680400"/>
          </a:xfrm>
          <a:custGeom>
            <a:avLst/>
            <a:gdLst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869200" h="680400">
                <a:moveTo>
                  <a:pt x="0" y="680400"/>
                </a:moveTo>
                <a:cubicBezTo>
                  <a:pt x="186000" y="385200"/>
                  <a:pt x="-261600" y="21600"/>
                  <a:pt x="2869200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826C0348-E34E-70F6-53A2-9D7768A47EC1}"/>
              </a:ext>
            </a:extLst>
          </p:cNvPr>
          <p:cNvSpPr/>
          <p:nvPr/>
        </p:nvSpPr>
        <p:spPr>
          <a:xfrm>
            <a:off x="2761891" y="3123574"/>
            <a:ext cx="703784" cy="978687"/>
          </a:xfrm>
          <a:custGeom>
            <a:avLst/>
            <a:gdLst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670876 w 1640575"/>
              <a:gd name="connsiteY0" fmla="*/ 991484 h 991484"/>
              <a:gd name="connsiteX1" fmla="*/ 1640575 w 1640575"/>
              <a:gd name="connsiteY1" fmla="*/ 0 h 991484"/>
              <a:gd name="connsiteX0" fmla="*/ 0 w 969699"/>
              <a:gd name="connsiteY0" fmla="*/ 991484 h 991484"/>
              <a:gd name="connsiteX1" fmla="*/ 969699 w 969699"/>
              <a:gd name="connsiteY1" fmla="*/ 0 h 991484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86895"/>
              <a:gd name="connsiteY0" fmla="*/ 920783 h 920783"/>
              <a:gd name="connsiteX1" fmla="*/ 686895 w 686895"/>
              <a:gd name="connsiteY1" fmla="*/ 0 h 920783"/>
              <a:gd name="connsiteX0" fmla="*/ 0 w 703784"/>
              <a:gd name="connsiteY0" fmla="*/ 978687 h 978687"/>
              <a:gd name="connsiteX1" fmla="*/ 703784 w 703784"/>
              <a:gd name="connsiteY1" fmla="*/ 0 h 978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03784" h="978687">
                <a:moveTo>
                  <a:pt x="0" y="978687"/>
                </a:moveTo>
                <a:cubicBezTo>
                  <a:pt x="454664" y="480811"/>
                  <a:pt x="485866" y="450520"/>
                  <a:pt x="703784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FFCAD9-E461-A991-4448-5C359B925983}"/>
              </a:ext>
            </a:extLst>
          </p:cNvPr>
          <p:cNvSpPr txBox="1"/>
          <p:nvPr/>
        </p:nvSpPr>
        <p:spPr>
          <a:xfrm>
            <a:off x="1798244" y="4150056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pping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2BD7BD3-CAC5-C4B8-61FA-86BCF848E395}"/>
              </a:ext>
            </a:extLst>
          </p:cNvPr>
          <p:cNvCxnSpPr>
            <a:cxnSpLocks/>
          </p:cNvCxnSpPr>
          <p:nvPr/>
        </p:nvCxnSpPr>
        <p:spPr>
          <a:xfrm flipV="1">
            <a:off x="2761891" y="4009273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45127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3A6D045-173B-AA33-3E78-4F631F755ABB}"/>
              </a:ext>
            </a:extLst>
          </p:cNvPr>
          <p:cNvSpPr/>
          <p:nvPr/>
        </p:nvSpPr>
        <p:spPr>
          <a:xfrm>
            <a:off x="2102631" y="1471842"/>
            <a:ext cx="7129386" cy="2356902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01780F2-5613-0D8F-F941-151F7C1D01AA}"/>
              </a:ext>
            </a:extLst>
          </p:cNvPr>
          <p:cNvSpPr/>
          <p:nvPr/>
        </p:nvSpPr>
        <p:spPr>
          <a:xfrm>
            <a:off x="3056299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8CED383-56BB-ACCC-5AA1-4EC6696F03E4}"/>
              </a:ext>
            </a:extLst>
          </p:cNvPr>
          <p:cNvSpPr txBox="1"/>
          <p:nvPr/>
        </p:nvSpPr>
        <p:spPr>
          <a:xfrm rot="2482751">
            <a:off x="4072682" y="1066501"/>
            <a:ext cx="94484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833635-A6DC-800A-351E-7D53F1EEDD4B}"/>
              </a:ext>
            </a:extLst>
          </p:cNvPr>
          <p:cNvSpPr txBox="1"/>
          <p:nvPr/>
        </p:nvSpPr>
        <p:spPr>
          <a:xfrm rot="16200000">
            <a:off x="2599272" y="2476097"/>
            <a:ext cx="12669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e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6200241-92C9-F966-418C-41A3BD97B7D2}"/>
              </a:ext>
            </a:extLst>
          </p:cNvPr>
          <p:cNvCxnSpPr>
            <a:cxnSpLocks/>
          </p:cNvCxnSpPr>
          <p:nvPr/>
        </p:nvCxnSpPr>
        <p:spPr>
          <a:xfrm flipV="1">
            <a:off x="3770337" y="1444489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028DA93-EF39-130D-B6E1-EA577EE5FFC9}"/>
              </a:ext>
            </a:extLst>
          </p:cNvPr>
          <p:cNvCxnSpPr>
            <a:cxnSpLocks/>
          </p:cNvCxnSpPr>
          <p:nvPr/>
        </p:nvCxnSpPr>
        <p:spPr>
          <a:xfrm flipV="1">
            <a:off x="3678971" y="1359031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F91C007-5895-A83F-E978-5031B3DE6968}"/>
              </a:ext>
            </a:extLst>
          </p:cNvPr>
          <p:cNvCxnSpPr>
            <a:cxnSpLocks/>
          </p:cNvCxnSpPr>
          <p:nvPr/>
        </p:nvCxnSpPr>
        <p:spPr>
          <a:xfrm flipV="1">
            <a:off x="3578439" y="1273573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E0DC352D-0D71-51EE-5C5F-5E27B246FDA2}"/>
              </a:ext>
            </a:extLst>
          </p:cNvPr>
          <p:cNvSpPr/>
          <p:nvPr/>
        </p:nvSpPr>
        <p:spPr>
          <a:xfrm>
            <a:off x="3770337" y="1429113"/>
            <a:ext cx="862302" cy="85458"/>
          </a:xfrm>
          <a:prstGeom prst="rect">
            <a:avLst/>
          </a:prstGeom>
          <a:solidFill>
            <a:srgbClr val="D9D9D9">
              <a:alpha val="34902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93EC441-3741-98BA-5E6B-6A4B073D4F9A}"/>
              </a:ext>
            </a:extLst>
          </p:cNvPr>
          <p:cNvSpPr/>
          <p:nvPr/>
        </p:nvSpPr>
        <p:spPr>
          <a:xfrm>
            <a:off x="7867901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6A5904-99A1-1409-AC46-7B7747237130}"/>
              </a:ext>
            </a:extLst>
          </p:cNvPr>
          <p:cNvSpPr/>
          <p:nvPr/>
        </p:nvSpPr>
        <p:spPr>
          <a:xfrm>
            <a:off x="4007642" y="237329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35B7E6A-A341-D364-5F1A-D600C2A0A8AA}"/>
              </a:ext>
            </a:extLst>
          </p:cNvPr>
          <p:cNvSpPr/>
          <p:nvPr/>
        </p:nvSpPr>
        <p:spPr>
          <a:xfrm>
            <a:off x="4906023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17E8F2F-1CF6-787F-C8F1-7B4824E87EB4}"/>
              </a:ext>
            </a:extLst>
          </p:cNvPr>
          <p:cNvSpPr/>
          <p:nvPr/>
        </p:nvSpPr>
        <p:spPr>
          <a:xfrm>
            <a:off x="3677841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1428818-F061-D70D-DA7A-91F31D5A4B72}"/>
              </a:ext>
            </a:extLst>
          </p:cNvPr>
          <p:cNvSpPr/>
          <p:nvPr/>
        </p:nvSpPr>
        <p:spPr>
          <a:xfrm>
            <a:off x="6239532" y="307655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E055824-C22A-3114-6C09-8E8AE53F03E6}"/>
              </a:ext>
            </a:extLst>
          </p:cNvPr>
          <p:cNvSpPr/>
          <p:nvPr/>
        </p:nvSpPr>
        <p:spPr>
          <a:xfrm>
            <a:off x="4683621" y="19292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A3143B2-E16E-4D2E-4CD8-DA422E306FA2}"/>
              </a:ext>
            </a:extLst>
          </p:cNvPr>
          <p:cNvSpPr/>
          <p:nvPr/>
        </p:nvSpPr>
        <p:spPr>
          <a:xfrm>
            <a:off x="6738482" y="202442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7524834-65E6-1FF1-827E-14C3B35BE17A}"/>
              </a:ext>
            </a:extLst>
          </p:cNvPr>
          <p:cNvSpPr/>
          <p:nvPr/>
        </p:nvSpPr>
        <p:spPr>
          <a:xfrm>
            <a:off x="7315349" y="275370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C0B12C2-966E-1B01-A94B-BA73664F05AF}"/>
              </a:ext>
            </a:extLst>
          </p:cNvPr>
          <p:cNvCxnSpPr>
            <a:cxnSpLocks/>
          </p:cNvCxnSpPr>
          <p:nvPr/>
        </p:nvCxnSpPr>
        <p:spPr>
          <a:xfrm flipH="1">
            <a:off x="4218296" y="2483604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FF762E6-56DA-07EE-AFCB-58EF7700BBC0}"/>
              </a:ext>
            </a:extLst>
          </p:cNvPr>
          <p:cNvCxnSpPr>
            <a:cxnSpLocks/>
          </p:cNvCxnSpPr>
          <p:nvPr/>
        </p:nvCxnSpPr>
        <p:spPr>
          <a:xfrm flipH="1">
            <a:off x="4906023" y="2034600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24E4609-064B-50FE-62EE-F7123DFADF05}"/>
              </a:ext>
            </a:extLst>
          </p:cNvPr>
          <p:cNvCxnSpPr>
            <a:cxnSpLocks/>
          </p:cNvCxnSpPr>
          <p:nvPr/>
        </p:nvCxnSpPr>
        <p:spPr>
          <a:xfrm flipH="1">
            <a:off x="3874682" y="30765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E698ED2-1FAF-9A70-514A-88E014C48A7F}"/>
              </a:ext>
            </a:extLst>
          </p:cNvPr>
          <p:cNvCxnSpPr>
            <a:cxnSpLocks/>
          </p:cNvCxnSpPr>
          <p:nvPr/>
        </p:nvCxnSpPr>
        <p:spPr>
          <a:xfrm flipH="1">
            <a:off x="5116677" y="306968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738B43B-9967-5668-89ED-1A65F7E20F07}"/>
              </a:ext>
            </a:extLst>
          </p:cNvPr>
          <p:cNvCxnSpPr>
            <a:cxnSpLocks/>
          </p:cNvCxnSpPr>
          <p:nvPr/>
        </p:nvCxnSpPr>
        <p:spPr>
          <a:xfrm flipH="1">
            <a:off x="6949136" y="2116909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E538F67-2022-C559-5299-10FDFAB43C54}"/>
              </a:ext>
            </a:extLst>
          </p:cNvPr>
          <p:cNvCxnSpPr>
            <a:cxnSpLocks/>
          </p:cNvCxnSpPr>
          <p:nvPr/>
        </p:nvCxnSpPr>
        <p:spPr>
          <a:xfrm flipH="1">
            <a:off x="6450186" y="3181885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0143723-36BC-BBBA-A2BE-6F6246D85C86}"/>
              </a:ext>
            </a:extLst>
          </p:cNvPr>
          <p:cNvCxnSpPr>
            <a:cxnSpLocks/>
          </p:cNvCxnSpPr>
          <p:nvPr/>
        </p:nvCxnSpPr>
        <p:spPr>
          <a:xfrm flipH="1">
            <a:off x="7526003" y="28429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C8562C09-B581-4D82-0391-44A4F914E952}"/>
              </a:ext>
            </a:extLst>
          </p:cNvPr>
          <p:cNvSpPr txBox="1"/>
          <p:nvPr/>
        </p:nvSpPr>
        <p:spPr>
          <a:xfrm rot="16200000">
            <a:off x="7333523" y="2412156"/>
            <a:ext cx="139480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ecto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5D90A57-96BC-F474-6702-C8A03C489D02}"/>
              </a:ext>
            </a:extLst>
          </p:cNvPr>
          <p:cNvGrpSpPr/>
          <p:nvPr/>
        </p:nvGrpSpPr>
        <p:grpSpPr>
          <a:xfrm>
            <a:off x="1475298" y="2613864"/>
            <a:ext cx="1581001" cy="914400"/>
            <a:chOff x="1475298" y="2613864"/>
            <a:chExt cx="1581001" cy="914400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CDBF7F1-4F38-108D-9A4A-13F730AA5D23}"/>
                </a:ext>
              </a:extLst>
            </p:cNvPr>
            <p:cNvCxnSpPr>
              <a:stCxn id="6" idx="1"/>
            </p:cNvCxnSpPr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Arc 7">
              <a:extLst>
                <a:ext uri="{FF2B5EF4-FFF2-40B4-BE49-F238E27FC236}">
                  <a16:creationId xmlns:a16="http://schemas.microsoft.com/office/drawing/2014/main" id="{EFB99F17-0ED8-CA01-8A5C-CE8D0159561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8B2585B-AA11-41AB-313C-36684ECEFDEA}"/>
              </a:ext>
            </a:extLst>
          </p:cNvPr>
          <p:cNvGrpSpPr/>
          <p:nvPr/>
        </p:nvGrpSpPr>
        <p:grpSpPr>
          <a:xfrm rot="16200000">
            <a:off x="1017841" y="3491472"/>
            <a:ext cx="1825865" cy="914400"/>
            <a:chOff x="1475298" y="2613864"/>
            <a:chExt cx="1581001" cy="914400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8BE48D4-975A-A562-469C-334FBB97FAE8}"/>
                </a:ext>
              </a:extLst>
            </p:cNvPr>
            <p:cNvCxnSpPr/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c 27">
              <a:extLst>
                <a:ext uri="{FF2B5EF4-FFF2-40B4-BE49-F238E27FC236}">
                  <a16:creationId xmlns:a16="http://schemas.microsoft.com/office/drawing/2014/main" id="{AC54FDD8-3D33-CAD6-BBC7-0F7D8568C5E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F8DF399-1991-8E1D-7FB2-350B5B80ABFE}"/>
              </a:ext>
            </a:extLst>
          </p:cNvPr>
          <p:cNvCxnSpPr>
            <a:cxnSpLocks/>
          </p:cNvCxnSpPr>
          <p:nvPr/>
        </p:nvCxnSpPr>
        <p:spPr>
          <a:xfrm>
            <a:off x="1930773" y="4861603"/>
            <a:ext cx="7446429" cy="1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A20557D-2897-7105-677E-B12CFAFB7167}"/>
              </a:ext>
            </a:extLst>
          </p:cNvPr>
          <p:cNvGrpSpPr/>
          <p:nvPr/>
        </p:nvGrpSpPr>
        <p:grpSpPr>
          <a:xfrm flipH="1">
            <a:off x="8219057" y="2612370"/>
            <a:ext cx="1582725" cy="2247740"/>
            <a:chOff x="8932450" y="2753701"/>
            <a:chExt cx="1582725" cy="224774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3E1C0588-314B-4B7F-B512-E6078707D6F8}"/>
                </a:ext>
              </a:extLst>
            </p:cNvPr>
            <p:cNvGrpSpPr/>
            <p:nvPr/>
          </p:nvGrpSpPr>
          <p:grpSpPr>
            <a:xfrm>
              <a:off x="8934174" y="2753701"/>
              <a:ext cx="1581001" cy="914400"/>
              <a:chOff x="1475298" y="2613864"/>
              <a:chExt cx="1581001" cy="914400"/>
            </a:xfrm>
          </p:grpSpPr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CB2306C1-34E1-4820-E6B3-552A76E43C40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Arc 43">
                <a:extLst>
                  <a:ext uri="{FF2B5EF4-FFF2-40B4-BE49-F238E27FC236}">
                    <a16:creationId xmlns:a16="http://schemas.microsoft.com/office/drawing/2014/main" id="{874B5760-1E61-2FE0-170B-8BD3901C91A2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F47FB1A-1F0A-59A8-2D47-68089266C73B}"/>
                </a:ext>
              </a:extLst>
            </p:cNvPr>
            <p:cNvGrpSpPr/>
            <p:nvPr/>
          </p:nvGrpSpPr>
          <p:grpSpPr>
            <a:xfrm rot="16200000">
              <a:off x="8476717" y="3631309"/>
              <a:ext cx="1825865" cy="914400"/>
              <a:chOff x="1475298" y="2613864"/>
              <a:chExt cx="1581001" cy="914400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381F5846-AF89-3481-5258-7ADC0C667F74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Arc 46">
                <a:extLst>
                  <a:ext uri="{FF2B5EF4-FFF2-40B4-BE49-F238E27FC236}">
                    <a16:creationId xmlns:a16="http://schemas.microsoft.com/office/drawing/2014/main" id="{F4BF3777-CE98-C742-2566-02267ADCF699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7692A3F9-019A-6E2C-A05B-65007F135F54}"/>
              </a:ext>
            </a:extLst>
          </p:cNvPr>
          <p:cNvSpPr/>
          <p:nvPr/>
        </p:nvSpPr>
        <p:spPr>
          <a:xfrm>
            <a:off x="7227019" y="4534510"/>
            <a:ext cx="665408" cy="665408"/>
          </a:xfrm>
          <a:prstGeom prst="ellipse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00D2BD92-A875-A0F8-D78C-14BEC2AD731F}"/>
              </a:ext>
            </a:extLst>
          </p:cNvPr>
          <p:cNvGrpSpPr/>
          <p:nvPr/>
        </p:nvGrpSpPr>
        <p:grpSpPr>
          <a:xfrm>
            <a:off x="5378527" y="4598891"/>
            <a:ext cx="727434" cy="536645"/>
            <a:chOff x="718750" y="1090708"/>
            <a:chExt cx="727434" cy="536645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589B1CC7-0E08-6D12-9A0D-C5D0774A29DF}"/>
                </a:ext>
              </a:extLst>
            </p:cNvPr>
            <p:cNvSpPr/>
            <p:nvPr/>
          </p:nvSpPr>
          <p:spPr>
            <a:xfrm>
              <a:off x="718750" y="1090708"/>
              <a:ext cx="727434" cy="5366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C953437B-3308-6377-A972-966462F5484B}"/>
                </a:ext>
              </a:extLst>
            </p:cNvPr>
            <p:cNvCxnSpPr/>
            <p:nvPr/>
          </p:nvCxnSpPr>
          <p:spPr>
            <a:xfrm>
              <a:off x="724104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AC5BD477-900A-CAFF-5803-FB6A4CDD387C}"/>
                </a:ext>
              </a:extLst>
            </p:cNvPr>
            <p:cNvCxnSpPr/>
            <p:nvPr/>
          </p:nvCxnSpPr>
          <p:spPr>
            <a:xfrm>
              <a:off x="921472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4FEB13EA-9E15-4AB1-DB1F-E48ED1F38920}"/>
                </a:ext>
              </a:extLst>
            </p:cNvPr>
            <p:cNvCxnSpPr/>
            <p:nvPr/>
          </p:nvCxnSpPr>
          <p:spPr>
            <a:xfrm>
              <a:off x="1128469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6D53453D-17A9-FAC1-9FF2-CE77CF0D4887}"/>
                </a:ext>
              </a:extLst>
            </p:cNvPr>
            <p:cNvCxnSpPr/>
            <p:nvPr/>
          </p:nvCxnSpPr>
          <p:spPr>
            <a:xfrm>
              <a:off x="1333058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8CA5E588-5FB8-69A5-8C62-2378C545594C}"/>
                </a:ext>
              </a:extLst>
            </p:cNvPr>
            <p:cNvCxnSpPr>
              <a:cxnSpLocks/>
            </p:cNvCxnSpPr>
            <p:nvPr/>
          </p:nvCxnSpPr>
          <p:spPr>
            <a:xfrm>
              <a:off x="825195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E4703F9D-416A-6A12-B0BA-89DD3AA5ED92}"/>
                </a:ext>
              </a:extLst>
            </p:cNvPr>
            <p:cNvCxnSpPr>
              <a:cxnSpLocks/>
            </p:cNvCxnSpPr>
            <p:nvPr/>
          </p:nvCxnSpPr>
          <p:spPr>
            <a:xfrm>
              <a:off x="1020157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AF5A4872-08D4-DA6B-CC93-71BAEC6F2F66}"/>
                </a:ext>
              </a:extLst>
            </p:cNvPr>
            <p:cNvCxnSpPr>
              <a:cxnSpLocks/>
            </p:cNvCxnSpPr>
            <p:nvPr/>
          </p:nvCxnSpPr>
          <p:spPr>
            <a:xfrm>
              <a:off x="1236781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1E2DA02B-A5F8-CB3F-FE3C-0ACBF38AB022}"/>
                </a:ext>
              </a:extLst>
            </p:cNvPr>
            <p:cNvCxnSpPr>
              <a:cxnSpLocks/>
            </p:cNvCxnSpPr>
            <p:nvPr/>
          </p:nvCxnSpPr>
          <p:spPr>
            <a:xfrm>
              <a:off x="1446184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Arrow: Left 62">
            <a:extLst>
              <a:ext uri="{FF2B5EF4-FFF2-40B4-BE49-F238E27FC236}">
                <a16:creationId xmlns:a16="http://schemas.microsoft.com/office/drawing/2014/main" id="{E2980063-861D-0690-8851-8F6A01EBD05F}"/>
              </a:ext>
            </a:extLst>
          </p:cNvPr>
          <p:cNvSpPr/>
          <p:nvPr/>
        </p:nvSpPr>
        <p:spPr>
          <a:xfrm>
            <a:off x="5156403" y="2423837"/>
            <a:ext cx="869430" cy="514489"/>
          </a:xfrm>
          <a:prstGeom prst="leftArrow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1852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75BFE2F-CEB4-BDE7-0A60-D71AF2E1BF0F}"/>
              </a:ext>
            </a:extLst>
          </p:cNvPr>
          <p:cNvSpPr/>
          <p:nvPr/>
        </p:nvSpPr>
        <p:spPr>
          <a:xfrm>
            <a:off x="2956773" y="1778403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042CA2F-4D5A-7B8E-F8F0-E3FD8C9483AD}"/>
              </a:ext>
            </a:extLst>
          </p:cNvPr>
          <p:cNvCxnSpPr>
            <a:cxnSpLocks/>
          </p:cNvCxnSpPr>
          <p:nvPr/>
        </p:nvCxnSpPr>
        <p:spPr>
          <a:xfrm flipV="1">
            <a:off x="3460187" y="1778403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2956773" y="4116403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5182335" y="4109811"/>
            <a:ext cx="182733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incident 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BB7BAA-2E4E-3B95-99B3-E2F2792FF84D}"/>
              </a:ext>
            </a:extLst>
          </p:cNvPr>
          <p:cNvSpPr txBox="1"/>
          <p:nvPr/>
        </p:nvSpPr>
        <p:spPr>
          <a:xfrm rot="16200000">
            <a:off x="2118623" y="2760109"/>
            <a:ext cx="217971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pping potential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72C81BE-7FAC-7EFF-FD5B-0707CF3ADFF2}"/>
              </a:ext>
            </a:extLst>
          </p:cNvPr>
          <p:cNvCxnSpPr>
            <a:cxnSpLocks/>
          </p:cNvCxnSpPr>
          <p:nvPr/>
        </p:nvCxnSpPr>
        <p:spPr>
          <a:xfrm flipV="1">
            <a:off x="4263572" y="2748234"/>
            <a:ext cx="1388427" cy="1368169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66AC81D-15E6-5E24-40D3-8C346AF80FC9}"/>
              </a:ext>
            </a:extLst>
          </p:cNvPr>
          <p:cNvSpPr txBox="1"/>
          <p:nvPr/>
        </p:nvSpPr>
        <p:spPr>
          <a:xfrm>
            <a:off x="4098703" y="4159743"/>
            <a:ext cx="9144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shold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D5F0A4D-86C3-9716-C0E1-0F11ED4F91CC}"/>
              </a:ext>
            </a:extLst>
          </p:cNvPr>
          <p:cNvCxnSpPr>
            <a:cxnSpLocks/>
          </p:cNvCxnSpPr>
          <p:nvPr/>
        </p:nvCxnSpPr>
        <p:spPr>
          <a:xfrm flipV="1">
            <a:off x="4257818" y="4017294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52394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75BFE2F-CEB4-BDE7-0A60-D71AF2E1BF0F}"/>
              </a:ext>
            </a:extLst>
          </p:cNvPr>
          <p:cNvSpPr/>
          <p:nvPr/>
        </p:nvSpPr>
        <p:spPr>
          <a:xfrm>
            <a:off x="2956773" y="1778403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042CA2F-4D5A-7B8E-F8F0-E3FD8C9483AD}"/>
              </a:ext>
            </a:extLst>
          </p:cNvPr>
          <p:cNvCxnSpPr>
            <a:cxnSpLocks/>
          </p:cNvCxnSpPr>
          <p:nvPr/>
        </p:nvCxnSpPr>
        <p:spPr>
          <a:xfrm flipV="1">
            <a:off x="3460187" y="1778403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2956773" y="4116403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5182335" y="4109811"/>
            <a:ext cx="182733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incident 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BB7BAA-2E4E-3B95-99B3-E2F2792FF84D}"/>
              </a:ext>
            </a:extLst>
          </p:cNvPr>
          <p:cNvSpPr txBox="1"/>
          <p:nvPr/>
        </p:nvSpPr>
        <p:spPr>
          <a:xfrm rot="16200000">
            <a:off x="2118623" y="2760109"/>
            <a:ext cx="217971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pping potential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72C81BE-7FAC-7EFF-FD5B-0707CF3ADFF2}"/>
              </a:ext>
            </a:extLst>
          </p:cNvPr>
          <p:cNvCxnSpPr>
            <a:cxnSpLocks/>
          </p:cNvCxnSpPr>
          <p:nvPr/>
        </p:nvCxnSpPr>
        <p:spPr>
          <a:xfrm flipV="1">
            <a:off x="4263572" y="2748234"/>
            <a:ext cx="1388427" cy="1368169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66AC81D-15E6-5E24-40D3-8C346AF80FC9}"/>
              </a:ext>
            </a:extLst>
          </p:cNvPr>
          <p:cNvSpPr txBox="1"/>
          <p:nvPr/>
        </p:nvSpPr>
        <p:spPr>
          <a:xfrm>
            <a:off x="4178261" y="4159743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D5F0A4D-86C3-9716-C0E1-0F11ED4F91CC}"/>
              </a:ext>
            </a:extLst>
          </p:cNvPr>
          <p:cNvCxnSpPr>
            <a:cxnSpLocks/>
          </p:cNvCxnSpPr>
          <p:nvPr/>
        </p:nvCxnSpPr>
        <p:spPr>
          <a:xfrm flipV="1">
            <a:off x="4257818" y="4017294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8CB1456-45E2-9F2E-3B47-E15435E95D8D}"/>
              </a:ext>
            </a:extLst>
          </p:cNvPr>
          <p:cNvCxnSpPr>
            <a:cxnSpLocks/>
          </p:cNvCxnSpPr>
          <p:nvPr/>
        </p:nvCxnSpPr>
        <p:spPr>
          <a:xfrm flipV="1">
            <a:off x="3821066" y="2748233"/>
            <a:ext cx="1388427" cy="1368169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CA4E1E2-263E-DA49-15AC-AA0AEAE506CD}"/>
              </a:ext>
            </a:extLst>
          </p:cNvPr>
          <p:cNvCxnSpPr>
            <a:cxnSpLocks/>
          </p:cNvCxnSpPr>
          <p:nvPr/>
        </p:nvCxnSpPr>
        <p:spPr>
          <a:xfrm flipV="1">
            <a:off x="4932763" y="2769904"/>
            <a:ext cx="1388427" cy="1368169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850E1070-F8AC-B4B1-5EDC-3AA553A2007D}"/>
              </a:ext>
            </a:extLst>
          </p:cNvPr>
          <p:cNvSpPr txBox="1"/>
          <p:nvPr/>
        </p:nvSpPr>
        <p:spPr>
          <a:xfrm>
            <a:off x="3750410" y="4159743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3BDFEC-FEEA-C671-9DD8-470DCCF30763}"/>
              </a:ext>
            </a:extLst>
          </p:cNvPr>
          <p:cNvSpPr txBox="1"/>
          <p:nvPr/>
        </p:nvSpPr>
        <p:spPr>
          <a:xfrm>
            <a:off x="4828893" y="4159743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BDE1FF8-D4D8-7F91-B396-3015532F6BCF}"/>
              </a:ext>
            </a:extLst>
          </p:cNvPr>
          <p:cNvCxnSpPr>
            <a:cxnSpLocks/>
          </p:cNvCxnSpPr>
          <p:nvPr/>
        </p:nvCxnSpPr>
        <p:spPr>
          <a:xfrm flipV="1">
            <a:off x="3848745" y="4017294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D15190A-966D-E0BB-0A22-76FCA3CF5FED}"/>
              </a:ext>
            </a:extLst>
          </p:cNvPr>
          <p:cNvCxnSpPr>
            <a:cxnSpLocks/>
          </p:cNvCxnSpPr>
          <p:nvPr/>
        </p:nvCxnSpPr>
        <p:spPr>
          <a:xfrm flipV="1">
            <a:off x="4939608" y="4017294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4A037EF6-898D-A3AC-FAEA-DE10334DB7A0}"/>
              </a:ext>
            </a:extLst>
          </p:cNvPr>
          <p:cNvSpPr txBox="1"/>
          <p:nvPr/>
        </p:nvSpPr>
        <p:spPr>
          <a:xfrm>
            <a:off x="5576234" y="2407266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F2F6189-094D-9AAC-C797-2A5BBBBFB446}"/>
              </a:ext>
            </a:extLst>
          </p:cNvPr>
          <p:cNvSpPr txBox="1"/>
          <p:nvPr/>
        </p:nvSpPr>
        <p:spPr>
          <a:xfrm>
            <a:off x="5148383" y="2407266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F6AB0CC-0B0C-A7E0-04D9-B8CAF6AED08D}"/>
              </a:ext>
            </a:extLst>
          </p:cNvPr>
          <p:cNvSpPr txBox="1"/>
          <p:nvPr/>
        </p:nvSpPr>
        <p:spPr>
          <a:xfrm>
            <a:off x="6226866" y="2407266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A0574A3-E858-7247-6938-2293A481486B}"/>
              </a:ext>
            </a:extLst>
          </p:cNvPr>
          <p:cNvSpPr txBox="1"/>
          <p:nvPr/>
        </p:nvSpPr>
        <p:spPr>
          <a:xfrm>
            <a:off x="4653607" y="1923829"/>
            <a:ext cx="2305191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&lt; 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 </a:t>
            </a:r>
            <a:r>
              <a:rPr lang="en-IN" dirty="0">
                <a:latin typeface="Symbol" panose="05050102010706020507" pitchFamily="18" charset="2"/>
                <a:cs typeface="Times New Roman" panose="02020603050405020304" pitchFamily="18" charset="0"/>
              </a:rPr>
              <a:t>&lt;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  <a:p>
            <a:pPr algn="ctr"/>
            <a:endParaRPr lang="en-IN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3542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28C76769-B768-51B4-FEC8-8ACF6022C74C}"/>
              </a:ext>
            </a:extLst>
          </p:cNvPr>
          <p:cNvSpPr/>
          <p:nvPr/>
        </p:nvSpPr>
        <p:spPr>
          <a:xfrm rot="5400000">
            <a:off x="2193893" y="902503"/>
            <a:ext cx="455538" cy="3121062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E5849D7-F984-5451-5A62-B6E87ADFE948}"/>
              </a:ext>
            </a:extLst>
          </p:cNvPr>
          <p:cNvCxnSpPr>
            <a:cxnSpLocks/>
          </p:cNvCxnSpPr>
          <p:nvPr/>
        </p:nvCxnSpPr>
        <p:spPr>
          <a:xfrm flipV="1">
            <a:off x="1134169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832D96E-B998-286F-CFF5-FF6B9A22B16C}"/>
              </a:ext>
            </a:extLst>
          </p:cNvPr>
          <p:cNvSpPr txBox="1"/>
          <p:nvPr/>
        </p:nvSpPr>
        <p:spPr>
          <a:xfrm>
            <a:off x="1013908" y="1116943"/>
            <a:ext cx="295003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nsit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wavelength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endParaRPr lang="en-IN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DE6F996-9B7E-ECAA-835B-9A1061E1F793}"/>
              </a:ext>
            </a:extLst>
          </p:cNvPr>
          <p:cNvCxnSpPr>
            <a:cxnSpLocks/>
          </p:cNvCxnSpPr>
          <p:nvPr/>
        </p:nvCxnSpPr>
        <p:spPr>
          <a:xfrm flipV="1">
            <a:off x="1390884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AF6D4E8-F8ED-DBA2-3E0B-EBD89E9EE7CB}"/>
              </a:ext>
            </a:extLst>
          </p:cNvPr>
          <p:cNvCxnSpPr>
            <a:cxnSpLocks/>
          </p:cNvCxnSpPr>
          <p:nvPr/>
        </p:nvCxnSpPr>
        <p:spPr>
          <a:xfrm flipV="1">
            <a:off x="1647358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D86AEE-AC48-5C14-74B2-BA2A466EDC56}"/>
              </a:ext>
            </a:extLst>
          </p:cNvPr>
          <p:cNvCxnSpPr>
            <a:cxnSpLocks/>
          </p:cNvCxnSpPr>
          <p:nvPr/>
        </p:nvCxnSpPr>
        <p:spPr>
          <a:xfrm flipV="1">
            <a:off x="1904073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53964A9-16B6-E176-66B6-E43C12890B57}"/>
              </a:ext>
            </a:extLst>
          </p:cNvPr>
          <p:cNvCxnSpPr>
            <a:cxnSpLocks/>
          </p:cNvCxnSpPr>
          <p:nvPr/>
        </p:nvCxnSpPr>
        <p:spPr>
          <a:xfrm flipV="1">
            <a:off x="2164947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FF2B66B-C877-A9F6-9862-8997D6098B0F}"/>
              </a:ext>
            </a:extLst>
          </p:cNvPr>
          <p:cNvCxnSpPr>
            <a:cxnSpLocks/>
          </p:cNvCxnSpPr>
          <p:nvPr/>
        </p:nvCxnSpPr>
        <p:spPr>
          <a:xfrm flipV="1">
            <a:off x="2421662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EED29D1-6D65-D5F8-44A9-5D86C112527B}"/>
              </a:ext>
            </a:extLst>
          </p:cNvPr>
          <p:cNvCxnSpPr>
            <a:cxnSpLocks/>
          </p:cNvCxnSpPr>
          <p:nvPr/>
        </p:nvCxnSpPr>
        <p:spPr>
          <a:xfrm flipV="1">
            <a:off x="2678136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FB4A8A4-8F74-53C2-A512-60FBCE2BD69B}"/>
              </a:ext>
            </a:extLst>
          </p:cNvPr>
          <p:cNvCxnSpPr>
            <a:cxnSpLocks/>
          </p:cNvCxnSpPr>
          <p:nvPr/>
        </p:nvCxnSpPr>
        <p:spPr>
          <a:xfrm flipV="1">
            <a:off x="2934851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F97B451-9662-E511-18BA-69CA5BA41BC2}"/>
              </a:ext>
            </a:extLst>
          </p:cNvPr>
          <p:cNvCxnSpPr>
            <a:cxnSpLocks/>
          </p:cNvCxnSpPr>
          <p:nvPr/>
        </p:nvCxnSpPr>
        <p:spPr>
          <a:xfrm flipV="1">
            <a:off x="3216507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542AFCC-18D0-C215-C92C-BFBE1DDA651D}"/>
              </a:ext>
            </a:extLst>
          </p:cNvPr>
          <p:cNvCxnSpPr>
            <a:cxnSpLocks/>
          </p:cNvCxnSpPr>
          <p:nvPr/>
        </p:nvCxnSpPr>
        <p:spPr>
          <a:xfrm flipV="1">
            <a:off x="3473222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CC6B7BD-6F3C-AA35-0668-F76D589A1B56}"/>
              </a:ext>
            </a:extLst>
          </p:cNvPr>
          <p:cNvCxnSpPr>
            <a:cxnSpLocks/>
          </p:cNvCxnSpPr>
          <p:nvPr/>
        </p:nvCxnSpPr>
        <p:spPr>
          <a:xfrm flipV="1">
            <a:off x="3729696" y="141047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151B7B8-176D-C14A-B41A-50E5E98046C5}"/>
              </a:ext>
            </a:extLst>
          </p:cNvPr>
          <p:cNvSpPr txBox="1"/>
          <p:nvPr/>
        </p:nvSpPr>
        <p:spPr>
          <a:xfrm>
            <a:off x="1555263" y="2690803"/>
            <a:ext cx="166124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of are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rrow: Right 27">
            <a:extLst>
              <a:ext uri="{FF2B5EF4-FFF2-40B4-BE49-F238E27FC236}">
                <a16:creationId xmlns:a16="http://schemas.microsoft.com/office/drawing/2014/main" id="{B2DDB331-A878-869E-8B00-FFFDC5826F3E}"/>
              </a:ext>
            </a:extLst>
          </p:cNvPr>
          <p:cNvSpPr/>
          <p:nvPr/>
        </p:nvSpPr>
        <p:spPr>
          <a:xfrm rot="5400000">
            <a:off x="1833505" y="1841304"/>
            <a:ext cx="922191" cy="448302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9A993259-D9E8-41FA-69AC-0A30B6ADEE5A}"/>
              </a:ext>
            </a:extLst>
          </p:cNvPr>
          <p:cNvSpPr/>
          <p:nvPr/>
        </p:nvSpPr>
        <p:spPr>
          <a:xfrm rot="5400000">
            <a:off x="6231890" y="902503"/>
            <a:ext cx="455538" cy="3121062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446D022-668A-F617-B4E2-E98D635FE2DA}"/>
              </a:ext>
            </a:extLst>
          </p:cNvPr>
          <p:cNvCxnSpPr>
            <a:cxnSpLocks/>
          </p:cNvCxnSpPr>
          <p:nvPr/>
        </p:nvCxnSpPr>
        <p:spPr>
          <a:xfrm flipV="1">
            <a:off x="5824503" y="1552048"/>
            <a:ext cx="0" cy="496988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FBBAB79-EF9F-5D29-1AC3-4D19F0B61AA2}"/>
              </a:ext>
            </a:extLst>
          </p:cNvPr>
          <p:cNvCxnSpPr/>
          <p:nvPr/>
        </p:nvCxnSpPr>
        <p:spPr>
          <a:xfrm>
            <a:off x="7231753" y="1580926"/>
            <a:ext cx="786169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52BE446-3A22-FD54-320A-CBA3C7FBA61D}"/>
              </a:ext>
            </a:extLst>
          </p:cNvPr>
          <p:cNvCxnSpPr>
            <a:cxnSpLocks/>
          </p:cNvCxnSpPr>
          <p:nvPr/>
        </p:nvCxnSpPr>
        <p:spPr>
          <a:xfrm rot="5400000" flipV="1">
            <a:off x="7061745" y="1760932"/>
            <a:ext cx="786169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4942AD7B-EA27-E1DE-CDCA-F9C832BC113B}"/>
              </a:ext>
            </a:extLst>
          </p:cNvPr>
          <p:cNvSpPr txBox="1"/>
          <p:nvPr/>
        </p:nvSpPr>
        <p:spPr>
          <a:xfrm>
            <a:off x="7834581" y="1305827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EE66EF2-079C-83F8-7052-5101665C44A7}"/>
              </a:ext>
            </a:extLst>
          </p:cNvPr>
          <p:cNvSpPr txBox="1"/>
          <p:nvPr/>
        </p:nvSpPr>
        <p:spPr>
          <a:xfrm>
            <a:off x="7443868" y="1856362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EBD61DF-431A-0882-B921-12AFE8AC1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10023"/>
              </p:ext>
            </p:extLst>
          </p:nvPr>
        </p:nvGraphicFramePr>
        <p:xfrm>
          <a:off x="4948780" y="1585772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93480" progId="Equation.DSMT4">
                  <p:embed/>
                </p:oleObj>
              </mc:Choice>
              <mc:Fallback>
                <p:oleObj name="Equation" r:id="rId2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48780" y="1585772"/>
                        <a:ext cx="825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2B0A5975-9C68-07DC-8406-2CDBF7B75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92218"/>
              </p:ext>
            </p:extLst>
          </p:nvPr>
        </p:nvGraphicFramePr>
        <p:xfrm>
          <a:off x="6488894" y="1660842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79360" progId="Equation.DSMT4">
                  <p:embed/>
                </p:oleObj>
              </mc:Choice>
              <mc:Fallback>
                <p:oleObj name="Equation" r:id="rId4" imgW="698400" imgH="2793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EBD61DF-431A-0882-B921-12AFE8AC1E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88894" y="1660842"/>
                        <a:ext cx="698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1B0418A7-C28A-832E-0E96-5A3F33A5C897}"/>
              </a:ext>
            </a:extLst>
          </p:cNvPr>
          <p:cNvSpPr/>
          <p:nvPr/>
        </p:nvSpPr>
        <p:spPr>
          <a:xfrm rot="5400000">
            <a:off x="6231890" y="2939045"/>
            <a:ext cx="455538" cy="3121062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04206505-46B7-6D2E-D5AD-6432228567E3}"/>
              </a:ext>
            </a:extLst>
          </p:cNvPr>
          <p:cNvCxnSpPr>
            <a:cxnSpLocks/>
          </p:cNvCxnSpPr>
          <p:nvPr/>
        </p:nvCxnSpPr>
        <p:spPr>
          <a:xfrm flipV="1">
            <a:off x="5824503" y="3588590"/>
            <a:ext cx="0" cy="496988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C3BAC4D0-D733-877F-1498-E386248E8654}"/>
              </a:ext>
            </a:extLst>
          </p:cNvPr>
          <p:cNvCxnSpPr>
            <a:cxnSpLocks/>
          </p:cNvCxnSpPr>
          <p:nvPr/>
        </p:nvCxnSpPr>
        <p:spPr>
          <a:xfrm>
            <a:off x="7482904" y="3617469"/>
            <a:ext cx="602827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520F79C-0FCA-7E6C-77DC-F7AB70D8D5A9}"/>
              </a:ext>
            </a:extLst>
          </p:cNvPr>
          <p:cNvCxnSpPr>
            <a:cxnSpLocks/>
          </p:cNvCxnSpPr>
          <p:nvPr/>
        </p:nvCxnSpPr>
        <p:spPr>
          <a:xfrm rot="5400000" flipV="1">
            <a:off x="7312896" y="3797475"/>
            <a:ext cx="786169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35B3878-1E58-EF1C-F2D7-1B7DA5492E70}"/>
              </a:ext>
            </a:extLst>
          </p:cNvPr>
          <p:cNvSpPr txBox="1"/>
          <p:nvPr/>
        </p:nvSpPr>
        <p:spPr>
          <a:xfrm>
            <a:off x="7929057" y="3342370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FCEF344-9190-98D7-0F51-0DFC1FF21ED4}"/>
              </a:ext>
            </a:extLst>
          </p:cNvPr>
          <p:cNvSpPr txBox="1"/>
          <p:nvPr/>
        </p:nvSpPr>
        <p:spPr>
          <a:xfrm>
            <a:off x="7695019" y="3892905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3845D19A-10C0-2F88-84D8-E6D2C5BA4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303750"/>
              </p:ext>
            </p:extLst>
          </p:nvPr>
        </p:nvGraphicFramePr>
        <p:xfrm>
          <a:off x="4948780" y="3622314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EBD61DF-431A-0882-B921-12AFE8AC1E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48780" y="3622314"/>
                        <a:ext cx="825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F9F6F1AE-8498-A4B1-FEA8-99D6BBA4C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23133"/>
              </p:ext>
            </p:extLst>
          </p:nvPr>
        </p:nvGraphicFramePr>
        <p:xfrm>
          <a:off x="6284381" y="3640138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2B0A5975-9C68-07DC-8406-2CDBF7B75F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4381" y="3640138"/>
                        <a:ext cx="93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60949F2C-9596-AEA8-7173-4373AA5DF985}"/>
              </a:ext>
            </a:extLst>
          </p:cNvPr>
          <p:cNvCxnSpPr>
            <a:cxnSpLocks/>
          </p:cNvCxnSpPr>
          <p:nvPr/>
        </p:nvCxnSpPr>
        <p:spPr>
          <a:xfrm>
            <a:off x="7312546" y="3588590"/>
            <a:ext cx="0" cy="496988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34256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28C76769-B768-51B4-FEC8-8ACF6022C74C}"/>
              </a:ext>
            </a:extLst>
          </p:cNvPr>
          <p:cNvSpPr/>
          <p:nvPr/>
        </p:nvSpPr>
        <p:spPr>
          <a:xfrm rot="5400000">
            <a:off x="2881342" y="1531246"/>
            <a:ext cx="455538" cy="2186711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124A14-AAC1-211A-2FCB-798F2D9AD785}"/>
              </a:ext>
            </a:extLst>
          </p:cNvPr>
          <p:cNvGrpSpPr/>
          <p:nvPr/>
        </p:nvGrpSpPr>
        <p:grpSpPr>
          <a:xfrm rot="19818243">
            <a:off x="1742225" y="1210546"/>
            <a:ext cx="1825623" cy="828021"/>
            <a:chOff x="2471082" y="2491002"/>
            <a:chExt cx="1825623" cy="828021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BDE6F996-9B7E-ECAA-835B-9A1061E1F7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71082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14D86AEE-AC48-5C14-74B2-BA2A466EDC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55908" y="2491157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3964A9-16B6-E176-66B6-E43C12890B5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45145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FF2B66B-C877-A9F6-9862-8997D6098B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21052" y="2491002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8FB4A8A4-8F74-53C2-A512-60FBCE2BD69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15049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F97B451-9662-E511-18BA-69CA5BA41B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96705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D5FBED5-78B8-BFE0-635D-0EBE6668469C}"/>
              </a:ext>
            </a:extLst>
          </p:cNvPr>
          <p:cNvCxnSpPr>
            <a:cxnSpLocks/>
          </p:cNvCxnSpPr>
          <p:nvPr/>
        </p:nvCxnSpPr>
        <p:spPr>
          <a:xfrm>
            <a:off x="3421429" y="1113536"/>
            <a:ext cx="708750" cy="1253108"/>
          </a:xfrm>
          <a:prstGeom prst="straightConnector1">
            <a:avLst/>
          </a:prstGeom>
          <a:ln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20473ED-2159-8B96-EF84-9CCED02B78A0}"/>
              </a:ext>
            </a:extLst>
          </p:cNvPr>
          <p:cNvCxnSpPr>
            <a:cxnSpLocks/>
          </p:cNvCxnSpPr>
          <p:nvPr/>
        </p:nvCxnSpPr>
        <p:spPr>
          <a:xfrm>
            <a:off x="2463119" y="1563900"/>
            <a:ext cx="472610" cy="835600"/>
          </a:xfrm>
          <a:prstGeom prst="straightConnector1">
            <a:avLst/>
          </a:prstGeom>
          <a:ln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E7994BF0-AA9B-EEE2-29AD-3C9D35019E57}"/>
              </a:ext>
            </a:extLst>
          </p:cNvPr>
          <p:cNvCxnSpPr>
            <a:cxnSpLocks/>
          </p:cNvCxnSpPr>
          <p:nvPr/>
        </p:nvCxnSpPr>
        <p:spPr>
          <a:xfrm>
            <a:off x="2935729" y="1677617"/>
            <a:ext cx="3469" cy="743775"/>
          </a:xfrm>
          <a:prstGeom prst="straightConnector1">
            <a:avLst/>
          </a:prstGeom>
          <a:ln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rc 49">
            <a:extLst>
              <a:ext uri="{FF2B5EF4-FFF2-40B4-BE49-F238E27FC236}">
                <a16:creationId xmlns:a16="http://schemas.microsoft.com/office/drawing/2014/main" id="{C41B514A-63A1-052E-2B7C-53DE1296F195}"/>
              </a:ext>
            </a:extLst>
          </p:cNvPr>
          <p:cNvSpPr/>
          <p:nvPr/>
        </p:nvSpPr>
        <p:spPr>
          <a:xfrm>
            <a:off x="2487742" y="1934886"/>
            <a:ext cx="914400" cy="914400"/>
          </a:xfrm>
          <a:prstGeom prst="arc">
            <a:avLst>
              <a:gd name="adj1" fmla="val 14329610"/>
              <a:gd name="adj2" fmla="val 1618113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1919E87-4A50-978F-C781-3F47CEAB0058}"/>
              </a:ext>
            </a:extLst>
          </p:cNvPr>
          <p:cNvSpPr txBox="1"/>
          <p:nvPr/>
        </p:nvSpPr>
        <p:spPr>
          <a:xfrm>
            <a:off x="2708956" y="1677617"/>
            <a:ext cx="15753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DC04B801-6110-6DD1-16F0-4DC5C0843792}"/>
              </a:ext>
            </a:extLst>
          </p:cNvPr>
          <p:cNvSpPr/>
          <p:nvPr/>
        </p:nvSpPr>
        <p:spPr>
          <a:xfrm rot="5400000">
            <a:off x="7995603" y="1531246"/>
            <a:ext cx="455538" cy="2186711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936C12F2-D62C-00E1-58DC-800D537FC4C3}"/>
              </a:ext>
            </a:extLst>
          </p:cNvPr>
          <p:cNvCxnSpPr>
            <a:cxnSpLocks/>
          </p:cNvCxnSpPr>
          <p:nvPr/>
        </p:nvCxnSpPr>
        <p:spPr>
          <a:xfrm rot="19818243" flipV="1">
            <a:off x="6972610" y="1648592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BE8453E6-3154-88AB-AD0D-85388F4BE436}"/>
              </a:ext>
            </a:extLst>
          </p:cNvPr>
          <p:cNvCxnSpPr>
            <a:cxnSpLocks/>
          </p:cNvCxnSpPr>
          <p:nvPr/>
        </p:nvCxnSpPr>
        <p:spPr>
          <a:xfrm rot="19818243" flipV="1">
            <a:off x="8593907" y="809681"/>
            <a:ext cx="0" cy="824794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77B2760D-B7A1-672C-C58D-87CC8A7E25E2}"/>
              </a:ext>
            </a:extLst>
          </p:cNvPr>
          <p:cNvSpPr txBox="1"/>
          <p:nvPr/>
        </p:nvSpPr>
        <p:spPr>
          <a:xfrm>
            <a:off x="7509816" y="2852371"/>
            <a:ext cx="166124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of are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FE652FA7-8A9B-E27C-3CC1-46538367008F}"/>
              </a:ext>
            </a:extLst>
          </p:cNvPr>
          <p:cNvCxnSpPr>
            <a:cxnSpLocks/>
          </p:cNvCxnSpPr>
          <p:nvPr/>
        </p:nvCxnSpPr>
        <p:spPr>
          <a:xfrm>
            <a:off x="8802457" y="1585194"/>
            <a:ext cx="441983" cy="781450"/>
          </a:xfrm>
          <a:prstGeom prst="straightConnector1">
            <a:avLst/>
          </a:prstGeom>
          <a:ln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Arc 70">
            <a:extLst>
              <a:ext uri="{FF2B5EF4-FFF2-40B4-BE49-F238E27FC236}">
                <a16:creationId xmlns:a16="http://schemas.microsoft.com/office/drawing/2014/main" id="{17578FDC-3FE0-DD40-568F-807758884EE3}"/>
              </a:ext>
            </a:extLst>
          </p:cNvPr>
          <p:cNvSpPr/>
          <p:nvPr/>
        </p:nvSpPr>
        <p:spPr>
          <a:xfrm>
            <a:off x="6666628" y="1942300"/>
            <a:ext cx="914400" cy="914400"/>
          </a:xfrm>
          <a:prstGeom prst="arc">
            <a:avLst>
              <a:gd name="adj1" fmla="val 20129072"/>
              <a:gd name="adj2" fmla="val 2159924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BC232E9-3CAE-824A-816A-AFA963152FEA}"/>
              </a:ext>
            </a:extLst>
          </p:cNvPr>
          <p:cNvSpPr txBox="1"/>
          <p:nvPr/>
        </p:nvSpPr>
        <p:spPr>
          <a:xfrm>
            <a:off x="7605420" y="2122501"/>
            <a:ext cx="15753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42354809-F12A-35BF-7C4A-0FDBA7C6813A}"/>
              </a:ext>
            </a:extLst>
          </p:cNvPr>
          <p:cNvCxnSpPr>
            <a:cxnSpLocks/>
          </p:cNvCxnSpPr>
          <p:nvPr/>
        </p:nvCxnSpPr>
        <p:spPr>
          <a:xfrm flipH="1">
            <a:off x="7169148" y="1563900"/>
            <a:ext cx="1626179" cy="845212"/>
          </a:xfrm>
          <a:prstGeom prst="straightConnector1">
            <a:avLst/>
          </a:prstGeom>
          <a:ln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39F23672-96A8-C6A2-C341-88069FD99996}"/>
              </a:ext>
            </a:extLst>
          </p:cNvPr>
          <p:cNvSpPr txBox="1"/>
          <p:nvPr/>
        </p:nvSpPr>
        <p:spPr>
          <a:xfrm rot="19887772">
            <a:off x="7054454" y="1785290"/>
            <a:ext cx="1723637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 section area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FC69CE02-C74E-7E0C-A3F3-0CDBD019B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385273"/>
              </p:ext>
            </p:extLst>
          </p:nvPr>
        </p:nvGraphicFramePr>
        <p:xfrm>
          <a:off x="7999794" y="1905520"/>
          <a:ext cx="56832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8234" imgH="214666" progId="Equation.DSMT4">
                  <p:embed/>
                </p:oleObj>
              </mc:Choice>
              <mc:Fallback>
                <p:oleObj name="Equation" r:id="rId2" imgW="568234" imgH="214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9794" y="1905520"/>
                        <a:ext cx="568325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Arrow: Right 78">
            <a:extLst>
              <a:ext uri="{FF2B5EF4-FFF2-40B4-BE49-F238E27FC236}">
                <a16:creationId xmlns:a16="http://schemas.microsoft.com/office/drawing/2014/main" id="{7157D3E2-4D83-3C15-AECE-F55EBAE56851}"/>
              </a:ext>
            </a:extLst>
          </p:cNvPr>
          <p:cNvSpPr/>
          <p:nvPr/>
        </p:nvSpPr>
        <p:spPr>
          <a:xfrm rot="3459655">
            <a:off x="2916794" y="2072048"/>
            <a:ext cx="922191" cy="448302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8028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E78DE6C-7DFC-081A-D536-CBE54461A679}"/>
              </a:ext>
            </a:extLst>
          </p:cNvPr>
          <p:cNvCxnSpPr>
            <a:cxnSpLocks/>
          </p:cNvCxnSpPr>
          <p:nvPr/>
        </p:nvCxnSpPr>
        <p:spPr>
          <a:xfrm>
            <a:off x="497436" y="1382759"/>
            <a:ext cx="790905" cy="1398363"/>
          </a:xfrm>
          <a:prstGeom prst="straightConnector1">
            <a:avLst/>
          </a:prstGeom>
          <a:ln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28C76769-B768-51B4-FEC8-8ACF6022C74C}"/>
              </a:ext>
            </a:extLst>
          </p:cNvPr>
          <p:cNvSpPr/>
          <p:nvPr/>
        </p:nvSpPr>
        <p:spPr>
          <a:xfrm rot="5400000">
            <a:off x="1926302" y="1561434"/>
            <a:ext cx="455538" cy="2186711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124A14-AAC1-211A-2FCB-798F2D9AD785}"/>
              </a:ext>
            </a:extLst>
          </p:cNvPr>
          <p:cNvGrpSpPr/>
          <p:nvPr/>
        </p:nvGrpSpPr>
        <p:grpSpPr>
          <a:xfrm rot="19818243">
            <a:off x="268225" y="736482"/>
            <a:ext cx="2595527" cy="824794"/>
            <a:chOff x="2214367" y="2494229"/>
            <a:chExt cx="2595527" cy="824794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1E5849D7-F984-5451-5A62-B6E87ADFE9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14367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BDE6F996-9B7E-ECAA-835B-9A1061E1F7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71082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AF6D4E8-F8ED-DBA2-3E0B-EBD89E9EE7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27556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14D86AEE-AC48-5C14-74B2-BA2A466EDC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84271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53964A9-16B6-E176-66B6-E43C12890B5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45145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FF2B66B-C877-A9F6-9862-8997D6098B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01860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DEED29D1-6D65-D5F8-44A9-5D86C112527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58334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8FB4A8A4-8F74-53C2-A512-60FBCE2BD69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15049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F97B451-9662-E511-18BA-69CA5BA41B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96705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542AFCC-18D0-C215-C92C-BFBE1DDA651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53420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CC6B7BD-6F3C-AA35-0668-F76D589A1B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09894" y="2494229"/>
              <a:ext cx="0" cy="824794"/>
            </a:xfrm>
            <a:prstGeom prst="line">
              <a:avLst/>
            </a:prstGeom>
            <a:ln w="19050"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B151B7B8-176D-C14A-B41A-50E5E98046C5}"/>
              </a:ext>
            </a:extLst>
          </p:cNvPr>
          <p:cNvSpPr txBox="1"/>
          <p:nvPr/>
        </p:nvSpPr>
        <p:spPr>
          <a:xfrm>
            <a:off x="1440515" y="2882559"/>
            <a:ext cx="166124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of are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rrow: Right 27">
            <a:extLst>
              <a:ext uri="{FF2B5EF4-FFF2-40B4-BE49-F238E27FC236}">
                <a16:creationId xmlns:a16="http://schemas.microsoft.com/office/drawing/2014/main" id="{B2DDB331-A878-869E-8B00-FFFDC5826F3E}"/>
              </a:ext>
            </a:extLst>
          </p:cNvPr>
          <p:cNvSpPr/>
          <p:nvPr/>
        </p:nvSpPr>
        <p:spPr>
          <a:xfrm rot="5400000">
            <a:off x="2660668" y="4482898"/>
            <a:ext cx="922191" cy="448302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9A993259-D9E8-41FA-69AC-0A30B6ADEE5A}"/>
              </a:ext>
            </a:extLst>
          </p:cNvPr>
          <p:cNvSpPr/>
          <p:nvPr/>
        </p:nvSpPr>
        <p:spPr>
          <a:xfrm rot="5400000">
            <a:off x="6070392" y="1091174"/>
            <a:ext cx="455538" cy="3121062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446D022-668A-F617-B4E2-E98D635FE2DA}"/>
              </a:ext>
            </a:extLst>
          </p:cNvPr>
          <p:cNvCxnSpPr>
            <a:cxnSpLocks/>
          </p:cNvCxnSpPr>
          <p:nvPr/>
        </p:nvCxnSpPr>
        <p:spPr>
          <a:xfrm flipH="1" flipV="1">
            <a:off x="4547548" y="1261866"/>
            <a:ext cx="380163" cy="551377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FBBAB79-EF9F-5D29-1AC3-4D19F0B61AA2}"/>
              </a:ext>
            </a:extLst>
          </p:cNvPr>
          <p:cNvCxnSpPr/>
          <p:nvPr/>
        </p:nvCxnSpPr>
        <p:spPr>
          <a:xfrm>
            <a:off x="6014232" y="1307608"/>
            <a:ext cx="786169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52BE446-3A22-FD54-320A-CBA3C7FBA61D}"/>
              </a:ext>
            </a:extLst>
          </p:cNvPr>
          <p:cNvCxnSpPr>
            <a:cxnSpLocks/>
          </p:cNvCxnSpPr>
          <p:nvPr/>
        </p:nvCxnSpPr>
        <p:spPr>
          <a:xfrm rot="5400000" flipV="1">
            <a:off x="5844224" y="1487614"/>
            <a:ext cx="786169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4942AD7B-EA27-E1DE-CDCA-F9C832BC113B}"/>
              </a:ext>
            </a:extLst>
          </p:cNvPr>
          <p:cNvSpPr txBox="1"/>
          <p:nvPr/>
        </p:nvSpPr>
        <p:spPr>
          <a:xfrm>
            <a:off x="6617060" y="1032509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EE66EF2-079C-83F8-7052-5101665C44A7}"/>
              </a:ext>
            </a:extLst>
          </p:cNvPr>
          <p:cNvSpPr txBox="1"/>
          <p:nvPr/>
        </p:nvSpPr>
        <p:spPr>
          <a:xfrm>
            <a:off x="6226347" y="1583044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EBD61DF-431A-0882-B921-12AFE8AC1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417807"/>
              </p:ext>
            </p:extLst>
          </p:nvPr>
        </p:nvGraphicFramePr>
        <p:xfrm>
          <a:off x="4324177" y="1921739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393480" progId="Equation.DSMT4">
                  <p:embed/>
                </p:oleObj>
              </mc:Choice>
              <mc:Fallback>
                <p:oleObj name="Equation" r:id="rId2" imgW="171432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EBD61DF-431A-0882-B921-12AFE8AC1E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4177" y="1921739"/>
                        <a:ext cx="1714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D5FBED5-78B8-BFE0-635D-0EBE6668469C}"/>
              </a:ext>
            </a:extLst>
          </p:cNvPr>
          <p:cNvCxnSpPr>
            <a:cxnSpLocks/>
          </p:cNvCxnSpPr>
          <p:nvPr/>
        </p:nvCxnSpPr>
        <p:spPr>
          <a:xfrm>
            <a:off x="2234861" y="734369"/>
            <a:ext cx="940278" cy="1662463"/>
          </a:xfrm>
          <a:prstGeom prst="straightConnector1">
            <a:avLst/>
          </a:prstGeom>
          <a:ln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20473ED-2159-8B96-EF84-9CCED02B78A0}"/>
              </a:ext>
            </a:extLst>
          </p:cNvPr>
          <p:cNvCxnSpPr>
            <a:cxnSpLocks/>
          </p:cNvCxnSpPr>
          <p:nvPr/>
        </p:nvCxnSpPr>
        <p:spPr>
          <a:xfrm>
            <a:off x="1138979" y="941498"/>
            <a:ext cx="841710" cy="1488190"/>
          </a:xfrm>
          <a:prstGeom prst="straightConnector1">
            <a:avLst/>
          </a:prstGeom>
          <a:ln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E7994BF0-AA9B-EEE2-29AD-3C9D35019E57}"/>
              </a:ext>
            </a:extLst>
          </p:cNvPr>
          <p:cNvCxnSpPr>
            <a:cxnSpLocks/>
          </p:cNvCxnSpPr>
          <p:nvPr/>
        </p:nvCxnSpPr>
        <p:spPr>
          <a:xfrm>
            <a:off x="1980689" y="1707805"/>
            <a:ext cx="3469" cy="743775"/>
          </a:xfrm>
          <a:prstGeom prst="straightConnector1">
            <a:avLst/>
          </a:prstGeom>
          <a:ln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rc 49">
            <a:extLst>
              <a:ext uri="{FF2B5EF4-FFF2-40B4-BE49-F238E27FC236}">
                <a16:creationId xmlns:a16="http://schemas.microsoft.com/office/drawing/2014/main" id="{C41B514A-63A1-052E-2B7C-53DE1296F195}"/>
              </a:ext>
            </a:extLst>
          </p:cNvPr>
          <p:cNvSpPr/>
          <p:nvPr/>
        </p:nvSpPr>
        <p:spPr>
          <a:xfrm>
            <a:off x="1532702" y="1965074"/>
            <a:ext cx="914400" cy="914400"/>
          </a:xfrm>
          <a:prstGeom prst="arc">
            <a:avLst>
              <a:gd name="adj1" fmla="val 14329610"/>
              <a:gd name="adj2" fmla="val 1618113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1919E87-4A50-978F-C781-3F47CEAB0058}"/>
              </a:ext>
            </a:extLst>
          </p:cNvPr>
          <p:cNvSpPr txBox="1"/>
          <p:nvPr/>
        </p:nvSpPr>
        <p:spPr>
          <a:xfrm>
            <a:off x="1753916" y="1707805"/>
            <a:ext cx="15753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DA2B8C2-9A27-F112-FA71-08E0B6503A97}"/>
              </a:ext>
            </a:extLst>
          </p:cNvPr>
          <p:cNvSpPr txBox="1"/>
          <p:nvPr/>
        </p:nvSpPr>
        <p:spPr>
          <a:xfrm rot="19681484">
            <a:off x="656993" y="526854"/>
            <a:ext cx="11771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nsit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IN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6879120-7BBB-0A23-C9A3-30454A736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79470"/>
              </p:ext>
            </p:extLst>
          </p:nvPr>
        </p:nvGraphicFramePr>
        <p:xfrm>
          <a:off x="6617060" y="1921739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393480" progId="Equation.DSMT4">
                  <p:embed/>
                </p:oleObj>
              </mc:Choice>
              <mc:Fallback>
                <p:oleObj name="Equation" r:id="rId4" imgW="171432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EBD61DF-431A-0882-B921-12AFE8AC1E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7060" y="1921739"/>
                        <a:ext cx="1714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3C12B12-FAA7-CBB0-F7FC-9C4ADA827FD5}"/>
              </a:ext>
            </a:extLst>
          </p:cNvPr>
          <p:cNvCxnSpPr>
            <a:cxnSpLocks/>
          </p:cNvCxnSpPr>
          <p:nvPr/>
        </p:nvCxnSpPr>
        <p:spPr>
          <a:xfrm flipH="1">
            <a:off x="7420796" y="1344414"/>
            <a:ext cx="380163" cy="551377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49646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8A46E7C6-F52D-3BAF-F527-ABD390E74B60}"/>
              </a:ext>
            </a:extLst>
          </p:cNvPr>
          <p:cNvSpPr/>
          <p:nvPr/>
        </p:nvSpPr>
        <p:spPr>
          <a:xfrm>
            <a:off x="1872809" y="898914"/>
            <a:ext cx="7447225" cy="3110754"/>
          </a:xfrm>
          <a:prstGeom prst="rect">
            <a:avLst/>
          </a:prstGeom>
          <a:pattFill prst="pct5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3A6D045-173B-AA33-3E78-4F631F755ABB}"/>
              </a:ext>
            </a:extLst>
          </p:cNvPr>
          <p:cNvSpPr/>
          <p:nvPr/>
        </p:nvSpPr>
        <p:spPr>
          <a:xfrm>
            <a:off x="2102631" y="1471842"/>
            <a:ext cx="7129386" cy="2356902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01780F2-5613-0D8F-F941-151F7C1D01AA}"/>
              </a:ext>
            </a:extLst>
          </p:cNvPr>
          <p:cNvSpPr/>
          <p:nvPr/>
        </p:nvSpPr>
        <p:spPr>
          <a:xfrm>
            <a:off x="3056299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8CED383-56BB-ACCC-5AA1-4EC6696F03E4}"/>
              </a:ext>
            </a:extLst>
          </p:cNvPr>
          <p:cNvSpPr txBox="1"/>
          <p:nvPr/>
        </p:nvSpPr>
        <p:spPr>
          <a:xfrm rot="2482751">
            <a:off x="4072682" y="1066501"/>
            <a:ext cx="94484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833635-A6DC-800A-351E-7D53F1EEDD4B}"/>
              </a:ext>
            </a:extLst>
          </p:cNvPr>
          <p:cNvSpPr txBox="1"/>
          <p:nvPr/>
        </p:nvSpPr>
        <p:spPr>
          <a:xfrm rot="16200000">
            <a:off x="2599272" y="2476097"/>
            <a:ext cx="12669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e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6200241-92C9-F966-418C-41A3BD97B7D2}"/>
              </a:ext>
            </a:extLst>
          </p:cNvPr>
          <p:cNvCxnSpPr>
            <a:cxnSpLocks/>
          </p:cNvCxnSpPr>
          <p:nvPr/>
        </p:nvCxnSpPr>
        <p:spPr>
          <a:xfrm flipV="1">
            <a:off x="3770337" y="1444489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028DA93-EF39-130D-B6E1-EA577EE5FFC9}"/>
              </a:ext>
            </a:extLst>
          </p:cNvPr>
          <p:cNvCxnSpPr>
            <a:cxnSpLocks/>
          </p:cNvCxnSpPr>
          <p:nvPr/>
        </p:nvCxnSpPr>
        <p:spPr>
          <a:xfrm flipV="1">
            <a:off x="3678971" y="1359031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F91C007-5895-A83F-E978-5031B3DE6968}"/>
              </a:ext>
            </a:extLst>
          </p:cNvPr>
          <p:cNvCxnSpPr>
            <a:cxnSpLocks/>
          </p:cNvCxnSpPr>
          <p:nvPr/>
        </p:nvCxnSpPr>
        <p:spPr>
          <a:xfrm flipV="1">
            <a:off x="3578439" y="1273573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E0DC352D-0D71-51EE-5C5F-5E27B246FDA2}"/>
              </a:ext>
            </a:extLst>
          </p:cNvPr>
          <p:cNvSpPr/>
          <p:nvPr/>
        </p:nvSpPr>
        <p:spPr>
          <a:xfrm>
            <a:off x="3770337" y="1429113"/>
            <a:ext cx="862302" cy="85458"/>
          </a:xfrm>
          <a:prstGeom prst="rect">
            <a:avLst/>
          </a:prstGeom>
          <a:solidFill>
            <a:srgbClr val="D9D9D9">
              <a:alpha val="34902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93EC441-3741-98BA-5E6B-6A4B073D4F9A}"/>
              </a:ext>
            </a:extLst>
          </p:cNvPr>
          <p:cNvSpPr/>
          <p:nvPr/>
        </p:nvSpPr>
        <p:spPr>
          <a:xfrm>
            <a:off x="7867901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6A5904-99A1-1409-AC46-7B7747237130}"/>
              </a:ext>
            </a:extLst>
          </p:cNvPr>
          <p:cNvSpPr/>
          <p:nvPr/>
        </p:nvSpPr>
        <p:spPr>
          <a:xfrm>
            <a:off x="4007642" y="237329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35B7E6A-A341-D364-5F1A-D600C2A0A8AA}"/>
              </a:ext>
            </a:extLst>
          </p:cNvPr>
          <p:cNvSpPr/>
          <p:nvPr/>
        </p:nvSpPr>
        <p:spPr>
          <a:xfrm>
            <a:off x="4906023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17E8F2F-1CF6-787F-C8F1-7B4824E87EB4}"/>
              </a:ext>
            </a:extLst>
          </p:cNvPr>
          <p:cNvSpPr/>
          <p:nvPr/>
        </p:nvSpPr>
        <p:spPr>
          <a:xfrm>
            <a:off x="3677841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1428818-F061-D70D-DA7A-91F31D5A4B72}"/>
              </a:ext>
            </a:extLst>
          </p:cNvPr>
          <p:cNvSpPr/>
          <p:nvPr/>
        </p:nvSpPr>
        <p:spPr>
          <a:xfrm>
            <a:off x="6239532" y="307655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E055824-C22A-3114-6C09-8E8AE53F03E6}"/>
              </a:ext>
            </a:extLst>
          </p:cNvPr>
          <p:cNvSpPr/>
          <p:nvPr/>
        </p:nvSpPr>
        <p:spPr>
          <a:xfrm>
            <a:off x="4683621" y="19292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EC29FA58-9020-EE3C-24EF-808424F5C29B}"/>
              </a:ext>
            </a:extLst>
          </p:cNvPr>
          <p:cNvSpPr/>
          <p:nvPr/>
        </p:nvSpPr>
        <p:spPr>
          <a:xfrm>
            <a:off x="5561997" y="240498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A3143B2-E16E-4D2E-4CD8-DA422E306FA2}"/>
              </a:ext>
            </a:extLst>
          </p:cNvPr>
          <p:cNvSpPr/>
          <p:nvPr/>
        </p:nvSpPr>
        <p:spPr>
          <a:xfrm>
            <a:off x="6738482" y="202442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7524834-65E6-1FF1-827E-14C3B35BE17A}"/>
              </a:ext>
            </a:extLst>
          </p:cNvPr>
          <p:cNvSpPr/>
          <p:nvPr/>
        </p:nvSpPr>
        <p:spPr>
          <a:xfrm>
            <a:off x="7315349" y="275370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C0B12C2-966E-1B01-A94B-BA73664F05AF}"/>
              </a:ext>
            </a:extLst>
          </p:cNvPr>
          <p:cNvCxnSpPr>
            <a:cxnSpLocks/>
          </p:cNvCxnSpPr>
          <p:nvPr/>
        </p:nvCxnSpPr>
        <p:spPr>
          <a:xfrm flipH="1">
            <a:off x="4218296" y="2483604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FF762E6-56DA-07EE-AFCB-58EF7700BBC0}"/>
              </a:ext>
            </a:extLst>
          </p:cNvPr>
          <p:cNvCxnSpPr>
            <a:cxnSpLocks/>
          </p:cNvCxnSpPr>
          <p:nvPr/>
        </p:nvCxnSpPr>
        <p:spPr>
          <a:xfrm flipH="1">
            <a:off x="4906023" y="2034600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24E4609-064B-50FE-62EE-F7123DFADF05}"/>
              </a:ext>
            </a:extLst>
          </p:cNvPr>
          <p:cNvCxnSpPr>
            <a:cxnSpLocks/>
          </p:cNvCxnSpPr>
          <p:nvPr/>
        </p:nvCxnSpPr>
        <p:spPr>
          <a:xfrm flipH="1">
            <a:off x="3874682" y="30765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E698ED2-1FAF-9A70-514A-88E014C48A7F}"/>
              </a:ext>
            </a:extLst>
          </p:cNvPr>
          <p:cNvCxnSpPr>
            <a:cxnSpLocks/>
          </p:cNvCxnSpPr>
          <p:nvPr/>
        </p:nvCxnSpPr>
        <p:spPr>
          <a:xfrm flipH="1">
            <a:off x="5116677" y="306968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F3EA2E9C-1D6A-7358-D4C5-06D00BF10AD3}"/>
              </a:ext>
            </a:extLst>
          </p:cNvPr>
          <p:cNvCxnSpPr>
            <a:cxnSpLocks/>
          </p:cNvCxnSpPr>
          <p:nvPr/>
        </p:nvCxnSpPr>
        <p:spPr>
          <a:xfrm flipH="1">
            <a:off x="5772651" y="251031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738B43B-9967-5668-89ED-1A65F7E20F07}"/>
              </a:ext>
            </a:extLst>
          </p:cNvPr>
          <p:cNvCxnSpPr>
            <a:cxnSpLocks/>
          </p:cNvCxnSpPr>
          <p:nvPr/>
        </p:nvCxnSpPr>
        <p:spPr>
          <a:xfrm flipH="1">
            <a:off x="6949136" y="2116909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E538F67-2022-C559-5299-10FDFAB43C54}"/>
              </a:ext>
            </a:extLst>
          </p:cNvPr>
          <p:cNvCxnSpPr>
            <a:cxnSpLocks/>
          </p:cNvCxnSpPr>
          <p:nvPr/>
        </p:nvCxnSpPr>
        <p:spPr>
          <a:xfrm flipH="1">
            <a:off x="6450186" y="3181885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0143723-36BC-BBBA-A2BE-6F6246D85C86}"/>
              </a:ext>
            </a:extLst>
          </p:cNvPr>
          <p:cNvCxnSpPr>
            <a:cxnSpLocks/>
          </p:cNvCxnSpPr>
          <p:nvPr/>
        </p:nvCxnSpPr>
        <p:spPr>
          <a:xfrm flipH="1">
            <a:off x="7526003" y="28429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C8562C09-B581-4D82-0391-44A4F914E952}"/>
              </a:ext>
            </a:extLst>
          </p:cNvPr>
          <p:cNvSpPr txBox="1"/>
          <p:nvPr/>
        </p:nvSpPr>
        <p:spPr>
          <a:xfrm rot="16200000">
            <a:off x="7333523" y="2412156"/>
            <a:ext cx="139480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ecto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C9A9B41-07D9-BAA5-0F44-94AC1E861702}"/>
              </a:ext>
            </a:extLst>
          </p:cNvPr>
          <p:cNvSpPr txBox="1"/>
          <p:nvPr/>
        </p:nvSpPr>
        <p:spPr>
          <a:xfrm>
            <a:off x="5048500" y="2650293"/>
            <a:ext cx="1382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electron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3C79BDB-D69A-ABF9-47F9-1D3383953818}"/>
              </a:ext>
            </a:extLst>
          </p:cNvPr>
          <p:cNvSpPr txBox="1"/>
          <p:nvPr/>
        </p:nvSpPr>
        <p:spPr>
          <a:xfrm>
            <a:off x="5254775" y="1486328"/>
            <a:ext cx="89431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cuum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37855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3A6D045-173B-AA33-3E78-4F631F755ABB}"/>
              </a:ext>
            </a:extLst>
          </p:cNvPr>
          <p:cNvSpPr/>
          <p:nvPr/>
        </p:nvSpPr>
        <p:spPr>
          <a:xfrm>
            <a:off x="2102631" y="1471842"/>
            <a:ext cx="7129386" cy="2356902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01780F2-5613-0D8F-F941-151F7C1D01AA}"/>
              </a:ext>
            </a:extLst>
          </p:cNvPr>
          <p:cNvSpPr/>
          <p:nvPr/>
        </p:nvSpPr>
        <p:spPr>
          <a:xfrm>
            <a:off x="3056299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8CED383-56BB-ACCC-5AA1-4EC6696F03E4}"/>
              </a:ext>
            </a:extLst>
          </p:cNvPr>
          <p:cNvSpPr txBox="1"/>
          <p:nvPr/>
        </p:nvSpPr>
        <p:spPr>
          <a:xfrm rot="2482751">
            <a:off x="4072682" y="1066501"/>
            <a:ext cx="94484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833635-A6DC-800A-351E-7D53F1EEDD4B}"/>
              </a:ext>
            </a:extLst>
          </p:cNvPr>
          <p:cNvSpPr txBox="1"/>
          <p:nvPr/>
        </p:nvSpPr>
        <p:spPr>
          <a:xfrm rot="16200000">
            <a:off x="2599272" y="2476097"/>
            <a:ext cx="12669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e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6200241-92C9-F966-418C-41A3BD97B7D2}"/>
              </a:ext>
            </a:extLst>
          </p:cNvPr>
          <p:cNvCxnSpPr>
            <a:cxnSpLocks/>
          </p:cNvCxnSpPr>
          <p:nvPr/>
        </p:nvCxnSpPr>
        <p:spPr>
          <a:xfrm flipV="1">
            <a:off x="3770337" y="1444489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028DA93-EF39-130D-B6E1-EA577EE5FFC9}"/>
              </a:ext>
            </a:extLst>
          </p:cNvPr>
          <p:cNvCxnSpPr>
            <a:cxnSpLocks/>
          </p:cNvCxnSpPr>
          <p:nvPr/>
        </p:nvCxnSpPr>
        <p:spPr>
          <a:xfrm flipV="1">
            <a:off x="3678971" y="1359031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F91C007-5895-A83F-E978-5031B3DE6968}"/>
              </a:ext>
            </a:extLst>
          </p:cNvPr>
          <p:cNvCxnSpPr>
            <a:cxnSpLocks/>
          </p:cNvCxnSpPr>
          <p:nvPr/>
        </p:nvCxnSpPr>
        <p:spPr>
          <a:xfrm flipV="1">
            <a:off x="3578439" y="1273573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E0DC352D-0D71-51EE-5C5F-5E27B246FDA2}"/>
              </a:ext>
            </a:extLst>
          </p:cNvPr>
          <p:cNvSpPr/>
          <p:nvPr/>
        </p:nvSpPr>
        <p:spPr>
          <a:xfrm>
            <a:off x="3770337" y="1429113"/>
            <a:ext cx="862302" cy="85458"/>
          </a:xfrm>
          <a:prstGeom prst="rect">
            <a:avLst/>
          </a:prstGeom>
          <a:solidFill>
            <a:srgbClr val="D9D9D9">
              <a:alpha val="34902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93EC441-3741-98BA-5E6B-6A4B073D4F9A}"/>
              </a:ext>
            </a:extLst>
          </p:cNvPr>
          <p:cNvSpPr/>
          <p:nvPr/>
        </p:nvSpPr>
        <p:spPr>
          <a:xfrm>
            <a:off x="7867901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6A5904-99A1-1409-AC46-7B7747237130}"/>
              </a:ext>
            </a:extLst>
          </p:cNvPr>
          <p:cNvSpPr/>
          <p:nvPr/>
        </p:nvSpPr>
        <p:spPr>
          <a:xfrm>
            <a:off x="4007642" y="237329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35B7E6A-A341-D364-5F1A-D600C2A0A8AA}"/>
              </a:ext>
            </a:extLst>
          </p:cNvPr>
          <p:cNvSpPr/>
          <p:nvPr/>
        </p:nvSpPr>
        <p:spPr>
          <a:xfrm>
            <a:off x="4906023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17E8F2F-1CF6-787F-C8F1-7B4824E87EB4}"/>
              </a:ext>
            </a:extLst>
          </p:cNvPr>
          <p:cNvSpPr/>
          <p:nvPr/>
        </p:nvSpPr>
        <p:spPr>
          <a:xfrm>
            <a:off x="3677841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1428818-F061-D70D-DA7A-91F31D5A4B72}"/>
              </a:ext>
            </a:extLst>
          </p:cNvPr>
          <p:cNvSpPr/>
          <p:nvPr/>
        </p:nvSpPr>
        <p:spPr>
          <a:xfrm>
            <a:off x="6239532" y="307655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E055824-C22A-3114-6C09-8E8AE53F03E6}"/>
              </a:ext>
            </a:extLst>
          </p:cNvPr>
          <p:cNvSpPr/>
          <p:nvPr/>
        </p:nvSpPr>
        <p:spPr>
          <a:xfrm>
            <a:off x="4683621" y="19292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EC29FA58-9020-EE3C-24EF-808424F5C29B}"/>
              </a:ext>
            </a:extLst>
          </p:cNvPr>
          <p:cNvSpPr/>
          <p:nvPr/>
        </p:nvSpPr>
        <p:spPr>
          <a:xfrm>
            <a:off x="5561997" y="240498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A3143B2-E16E-4D2E-4CD8-DA422E306FA2}"/>
              </a:ext>
            </a:extLst>
          </p:cNvPr>
          <p:cNvSpPr/>
          <p:nvPr/>
        </p:nvSpPr>
        <p:spPr>
          <a:xfrm>
            <a:off x="6738482" y="202442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7524834-65E6-1FF1-827E-14C3B35BE17A}"/>
              </a:ext>
            </a:extLst>
          </p:cNvPr>
          <p:cNvSpPr/>
          <p:nvPr/>
        </p:nvSpPr>
        <p:spPr>
          <a:xfrm>
            <a:off x="7315349" y="275370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C0B12C2-966E-1B01-A94B-BA73664F05AF}"/>
              </a:ext>
            </a:extLst>
          </p:cNvPr>
          <p:cNvCxnSpPr>
            <a:cxnSpLocks/>
          </p:cNvCxnSpPr>
          <p:nvPr/>
        </p:nvCxnSpPr>
        <p:spPr>
          <a:xfrm flipH="1">
            <a:off x="4218296" y="2483604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FF762E6-56DA-07EE-AFCB-58EF7700BBC0}"/>
              </a:ext>
            </a:extLst>
          </p:cNvPr>
          <p:cNvCxnSpPr>
            <a:cxnSpLocks/>
          </p:cNvCxnSpPr>
          <p:nvPr/>
        </p:nvCxnSpPr>
        <p:spPr>
          <a:xfrm flipH="1">
            <a:off x="4906023" y="2034600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24E4609-064B-50FE-62EE-F7123DFADF05}"/>
              </a:ext>
            </a:extLst>
          </p:cNvPr>
          <p:cNvCxnSpPr>
            <a:cxnSpLocks/>
          </p:cNvCxnSpPr>
          <p:nvPr/>
        </p:nvCxnSpPr>
        <p:spPr>
          <a:xfrm flipH="1">
            <a:off x="3874682" y="30765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E698ED2-1FAF-9A70-514A-88E014C48A7F}"/>
              </a:ext>
            </a:extLst>
          </p:cNvPr>
          <p:cNvCxnSpPr>
            <a:cxnSpLocks/>
          </p:cNvCxnSpPr>
          <p:nvPr/>
        </p:nvCxnSpPr>
        <p:spPr>
          <a:xfrm flipH="1">
            <a:off x="5116677" y="306968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F3EA2E9C-1D6A-7358-D4C5-06D00BF10AD3}"/>
              </a:ext>
            </a:extLst>
          </p:cNvPr>
          <p:cNvCxnSpPr>
            <a:cxnSpLocks/>
          </p:cNvCxnSpPr>
          <p:nvPr/>
        </p:nvCxnSpPr>
        <p:spPr>
          <a:xfrm flipH="1">
            <a:off x="5772651" y="251031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738B43B-9967-5668-89ED-1A65F7E20F07}"/>
              </a:ext>
            </a:extLst>
          </p:cNvPr>
          <p:cNvCxnSpPr>
            <a:cxnSpLocks/>
          </p:cNvCxnSpPr>
          <p:nvPr/>
        </p:nvCxnSpPr>
        <p:spPr>
          <a:xfrm flipH="1">
            <a:off x="6949136" y="2116909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E538F67-2022-C559-5299-10FDFAB43C54}"/>
              </a:ext>
            </a:extLst>
          </p:cNvPr>
          <p:cNvCxnSpPr>
            <a:cxnSpLocks/>
          </p:cNvCxnSpPr>
          <p:nvPr/>
        </p:nvCxnSpPr>
        <p:spPr>
          <a:xfrm flipH="1">
            <a:off x="6450186" y="3181885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0143723-36BC-BBBA-A2BE-6F6246D85C86}"/>
              </a:ext>
            </a:extLst>
          </p:cNvPr>
          <p:cNvCxnSpPr>
            <a:cxnSpLocks/>
          </p:cNvCxnSpPr>
          <p:nvPr/>
        </p:nvCxnSpPr>
        <p:spPr>
          <a:xfrm flipH="1">
            <a:off x="7526003" y="28429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C8562C09-B581-4D82-0391-44A4F914E952}"/>
              </a:ext>
            </a:extLst>
          </p:cNvPr>
          <p:cNvSpPr txBox="1"/>
          <p:nvPr/>
        </p:nvSpPr>
        <p:spPr>
          <a:xfrm rot="16200000">
            <a:off x="7333523" y="2412156"/>
            <a:ext cx="139480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ecto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C9A9B41-07D9-BAA5-0F44-94AC1E861702}"/>
              </a:ext>
            </a:extLst>
          </p:cNvPr>
          <p:cNvSpPr txBox="1"/>
          <p:nvPr/>
        </p:nvSpPr>
        <p:spPr>
          <a:xfrm>
            <a:off x="5048500" y="2650293"/>
            <a:ext cx="1382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electron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5D90A57-96BC-F474-6702-C8A03C489D02}"/>
              </a:ext>
            </a:extLst>
          </p:cNvPr>
          <p:cNvGrpSpPr/>
          <p:nvPr/>
        </p:nvGrpSpPr>
        <p:grpSpPr>
          <a:xfrm>
            <a:off x="1475298" y="2613864"/>
            <a:ext cx="1581001" cy="914400"/>
            <a:chOff x="1475298" y="2613864"/>
            <a:chExt cx="1581001" cy="914400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CDBF7F1-4F38-108D-9A4A-13F730AA5D23}"/>
                </a:ext>
              </a:extLst>
            </p:cNvPr>
            <p:cNvCxnSpPr>
              <a:stCxn id="6" idx="1"/>
            </p:cNvCxnSpPr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Arc 7">
              <a:extLst>
                <a:ext uri="{FF2B5EF4-FFF2-40B4-BE49-F238E27FC236}">
                  <a16:creationId xmlns:a16="http://schemas.microsoft.com/office/drawing/2014/main" id="{EFB99F17-0ED8-CA01-8A5C-CE8D0159561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8B2585B-AA11-41AB-313C-36684ECEFDEA}"/>
              </a:ext>
            </a:extLst>
          </p:cNvPr>
          <p:cNvGrpSpPr/>
          <p:nvPr/>
        </p:nvGrpSpPr>
        <p:grpSpPr>
          <a:xfrm rot="16200000">
            <a:off x="1017841" y="3491472"/>
            <a:ext cx="1825865" cy="914400"/>
            <a:chOff x="1475298" y="2613864"/>
            <a:chExt cx="1581001" cy="914400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8BE48D4-975A-A562-469C-334FBB97FAE8}"/>
                </a:ext>
              </a:extLst>
            </p:cNvPr>
            <p:cNvCxnSpPr/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c 27">
              <a:extLst>
                <a:ext uri="{FF2B5EF4-FFF2-40B4-BE49-F238E27FC236}">
                  <a16:creationId xmlns:a16="http://schemas.microsoft.com/office/drawing/2014/main" id="{AC54FDD8-3D33-CAD6-BBC7-0F7D8568C5E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F8DF399-1991-8E1D-7FB2-350B5B80ABFE}"/>
              </a:ext>
            </a:extLst>
          </p:cNvPr>
          <p:cNvCxnSpPr>
            <a:cxnSpLocks/>
          </p:cNvCxnSpPr>
          <p:nvPr/>
        </p:nvCxnSpPr>
        <p:spPr>
          <a:xfrm>
            <a:off x="1930773" y="4861603"/>
            <a:ext cx="7446429" cy="1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A20557D-2897-7105-677E-B12CFAFB7167}"/>
              </a:ext>
            </a:extLst>
          </p:cNvPr>
          <p:cNvGrpSpPr/>
          <p:nvPr/>
        </p:nvGrpSpPr>
        <p:grpSpPr>
          <a:xfrm flipH="1">
            <a:off x="8219057" y="2612370"/>
            <a:ext cx="1582725" cy="2247740"/>
            <a:chOff x="8932450" y="2753701"/>
            <a:chExt cx="1582725" cy="224774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3E1C0588-314B-4B7F-B512-E6078707D6F8}"/>
                </a:ext>
              </a:extLst>
            </p:cNvPr>
            <p:cNvGrpSpPr/>
            <p:nvPr/>
          </p:nvGrpSpPr>
          <p:grpSpPr>
            <a:xfrm>
              <a:off x="8934174" y="2753701"/>
              <a:ext cx="1581001" cy="914400"/>
              <a:chOff x="1475298" y="2613864"/>
              <a:chExt cx="1581001" cy="914400"/>
            </a:xfrm>
          </p:grpSpPr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CB2306C1-34E1-4820-E6B3-552A76E43C40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Arc 43">
                <a:extLst>
                  <a:ext uri="{FF2B5EF4-FFF2-40B4-BE49-F238E27FC236}">
                    <a16:creationId xmlns:a16="http://schemas.microsoft.com/office/drawing/2014/main" id="{874B5760-1E61-2FE0-170B-8BD3901C91A2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F47FB1A-1F0A-59A8-2D47-68089266C73B}"/>
                </a:ext>
              </a:extLst>
            </p:cNvPr>
            <p:cNvGrpSpPr/>
            <p:nvPr/>
          </p:nvGrpSpPr>
          <p:grpSpPr>
            <a:xfrm rot="16200000">
              <a:off x="8476717" y="3631309"/>
              <a:ext cx="1825865" cy="914400"/>
              <a:chOff x="1475298" y="2613864"/>
              <a:chExt cx="1581001" cy="914400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381F5846-AF89-3481-5258-7ADC0C667F74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Arc 46">
                <a:extLst>
                  <a:ext uri="{FF2B5EF4-FFF2-40B4-BE49-F238E27FC236}">
                    <a16:creationId xmlns:a16="http://schemas.microsoft.com/office/drawing/2014/main" id="{F4BF3777-CE98-C742-2566-02267ADCF699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sp>
        <p:nvSpPr>
          <p:cNvPr id="51" name="Oval 50">
            <a:extLst>
              <a:ext uri="{FF2B5EF4-FFF2-40B4-BE49-F238E27FC236}">
                <a16:creationId xmlns:a16="http://schemas.microsoft.com/office/drawing/2014/main" id="{3101A6E6-CC1E-D1D5-AA48-840AA1C78837}"/>
              </a:ext>
            </a:extLst>
          </p:cNvPr>
          <p:cNvSpPr/>
          <p:nvPr/>
        </p:nvSpPr>
        <p:spPr>
          <a:xfrm>
            <a:off x="9484573" y="360394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3529C265-40FB-5D11-E4B0-013E85A550C6}"/>
              </a:ext>
            </a:extLst>
          </p:cNvPr>
          <p:cNvSpPr/>
          <p:nvPr/>
        </p:nvSpPr>
        <p:spPr>
          <a:xfrm>
            <a:off x="1540471" y="3618090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B45277B-58AD-56A7-FB14-D13275782AAA}"/>
              </a:ext>
            </a:extLst>
          </p:cNvPr>
          <p:cNvCxnSpPr>
            <a:cxnSpLocks/>
          </p:cNvCxnSpPr>
          <p:nvPr/>
        </p:nvCxnSpPr>
        <p:spPr>
          <a:xfrm flipV="1">
            <a:off x="9589900" y="3804089"/>
            <a:ext cx="0" cy="545229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B7E0B51-04CF-115F-DA4D-7AB9DDCC7E52}"/>
              </a:ext>
            </a:extLst>
          </p:cNvPr>
          <p:cNvCxnSpPr>
            <a:cxnSpLocks/>
          </p:cNvCxnSpPr>
          <p:nvPr/>
        </p:nvCxnSpPr>
        <p:spPr>
          <a:xfrm>
            <a:off x="1641219" y="3072861"/>
            <a:ext cx="0" cy="545229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94809517-0932-0351-171F-C9436D2439EC}"/>
              </a:ext>
            </a:extLst>
          </p:cNvPr>
          <p:cNvSpPr txBox="1"/>
          <p:nvPr/>
        </p:nvSpPr>
        <p:spPr>
          <a:xfrm>
            <a:off x="6061078" y="4407661"/>
            <a:ext cx="1382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curren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E1246BEE-76E4-5D45-B7AD-14485F119ACE}"/>
              </a:ext>
            </a:extLst>
          </p:cNvPr>
          <p:cNvCxnSpPr>
            <a:cxnSpLocks/>
          </p:cNvCxnSpPr>
          <p:nvPr/>
        </p:nvCxnSpPr>
        <p:spPr>
          <a:xfrm flipH="1">
            <a:off x="5041253" y="4749318"/>
            <a:ext cx="2484750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7692A3F9-019A-6E2C-A05B-65007F135F54}"/>
              </a:ext>
            </a:extLst>
          </p:cNvPr>
          <p:cNvSpPr/>
          <p:nvPr/>
        </p:nvSpPr>
        <p:spPr>
          <a:xfrm>
            <a:off x="5334620" y="4534510"/>
            <a:ext cx="665408" cy="665408"/>
          </a:xfrm>
          <a:prstGeom prst="ellipse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3339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75BFE2F-CEB4-BDE7-0A60-D71AF2E1BF0F}"/>
              </a:ext>
            </a:extLst>
          </p:cNvPr>
          <p:cNvSpPr/>
          <p:nvPr/>
        </p:nvSpPr>
        <p:spPr>
          <a:xfrm>
            <a:off x="2956773" y="1778403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042CA2F-4D5A-7B8E-F8F0-E3FD8C9483AD}"/>
              </a:ext>
            </a:extLst>
          </p:cNvPr>
          <p:cNvCxnSpPr>
            <a:cxnSpLocks/>
          </p:cNvCxnSpPr>
          <p:nvPr/>
        </p:nvCxnSpPr>
        <p:spPr>
          <a:xfrm flipV="1">
            <a:off x="3460187" y="1778403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2956773" y="4116403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4047700" y="4183893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nsity of incident 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BB7BAA-2E4E-3B95-99B3-E2F2792FF84D}"/>
              </a:ext>
            </a:extLst>
          </p:cNvPr>
          <p:cNvSpPr txBox="1"/>
          <p:nvPr/>
        </p:nvSpPr>
        <p:spPr>
          <a:xfrm rot="16200000">
            <a:off x="2595868" y="2760109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curren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72C81BE-7FAC-7EFF-FD5B-0707CF3ADFF2}"/>
              </a:ext>
            </a:extLst>
          </p:cNvPr>
          <p:cNvCxnSpPr>
            <a:cxnSpLocks/>
          </p:cNvCxnSpPr>
          <p:nvPr/>
        </p:nvCxnSpPr>
        <p:spPr>
          <a:xfrm flipV="1">
            <a:off x="3460187" y="2741642"/>
            <a:ext cx="1388427" cy="1368169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2143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75BFE2F-CEB4-BDE7-0A60-D71AF2E1BF0F}"/>
              </a:ext>
            </a:extLst>
          </p:cNvPr>
          <p:cNvSpPr/>
          <p:nvPr/>
        </p:nvSpPr>
        <p:spPr>
          <a:xfrm>
            <a:off x="2956773" y="1778403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042CA2F-4D5A-7B8E-F8F0-E3FD8C9483AD}"/>
              </a:ext>
            </a:extLst>
          </p:cNvPr>
          <p:cNvCxnSpPr>
            <a:cxnSpLocks/>
          </p:cNvCxnSpPr>
          <p:nvPr/>
        </p:nvCxnSpPr>
        <p:spPr>
          <a:xfrm flipV="1">
            <a:off x="3460187" y="1778403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2956773" y="4116403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4047700" y="4183893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 (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BB7BAA-2E4E-3B95-99B3-E2F2792FF84D}"/>
              </a:ext>
            </a:extLst>
          </p:cNvPr>
          <p:cNvSpPr txBox="1"/>
          <p:nvPr/>
        </p:nvSpPr>
        <p:spPr>
          <a:xfrm rot="16200000">
            <a:off x="2277882" y="2667699"/>
            <a:ext cx="18611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current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t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3BB662D3-3AC8-BDA6-8E65-BC63F630BEAF}"/>
              </a:ext>
            </a:extLst>
          </p:cNvPr>
          <p:cNvSpPr/>
          <p:nvPr/>
        </p:nvSpPr>
        <p:spPr>
          <a:xfrm>
            <a:off x="3456000" y="2451600"/>
            <a:ext cx="2869200" cy="680400"/>
          </a:xfrm>
          <a:custGeom>
            <a:avLst/>
            <a:gdLst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869200" h="680400">
                <a:moveTo>
                  <a:pt x="0" y="680400"/>
                </a:moveTo>
                <a:cubicBezTo>
                  <a:pt x="186000" y="385200"/>
                  <a:pt x="-261600" y="21600"/>
                  <a:pt x="2869200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54809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3A6D045-173B-AA33-3E78-4F631F755ABB}"/>
              </a:ext>
            </a:extLst>
          </p:cNvPr>
          <p:cNvSpPr/>
          <p:nvPr/>
        </p:nvSpPr>
        <p:spPr>
          <a:xfrm>
            <a:off x="2102631" y="1471842"/>
            <a:ext cx="7129386" cy="2356902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01780F2-5613-0D8F-F941-151F7C1D01AA}"/>
              </a:ext>
            </a:extLst>
          </p:cNvPr>
          <p:cNvSpPr/>
          <p:nvPr/>
        </p:nvSpPr>
        <p:spPr>
          <a:xfrm>
            <a:off x="3056299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8CED383-56BB-ACCC-5AA1-4EC6696F03E4}"/>
              </a:ext>
            </a:extLst>
          </p:cNvPr>
          <p:cNvSpPr txBox="1"/>
          <p:nvPr/>
        </p:nvSpPr>
        <p:spPr>
          <a:xfrm rot="2482751">
            <a:off x="4072682" y="1066501"/>
            <a:ext cx="94484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833635-A6DC-800A-351E-7D53F1EEDD4B}"/>
              </a:ext>
            </a:extLst>
          </p:cNvPr>
          <p:cNvSpPr txBox="1"/>
          <p:nvPr/>
        </p:nvSpPr>
        <p:spPr>
          <a:xfrm rot="16200000">
            <a:off x="2599272" y="2476097"/>
            <a:ext cx="12669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e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6200241-92C9-F966-418C-41A3BD97B7D2}"/>
              </a:ext>
            </a:extLst>
          </p:cNvPr>
          <p:cNvCxnSpPr>
            <a:cxnSpLocks/>
          </p:cNvCxnSpPr>
          <p:nvPr/>
        </p:nvCxnSpPr>
        <p:spPr>
          <a:xfrm flipV="1">
            <a:off x="3770337" y="1444489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028DA93-EF39-130D-B6E1-EA577EE5FFC9}"/>
              </a:ext>
            </a:extLst>
          </p:cNvPr>
          <p:cNvCxnSpPr>
            <a:cxnSpLocks/>
          </p:cNvCxnSpPr>
          <p:nvPr/>
        </p:nvCxnSpPr>
        <p:spPr>
          <a:xfrm flipV="1">
            <a:off x="3678971" y="1359031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F91C007-5895-A83F-E978-5031B3DE6968}"/>
              </a:ext>
            </a:extLst>
          </p:cNvPr>
          <p:cNvCxnSpPr>
            <a:cxnSpLocks/>
          </p:cNvCxnSpPr>
          <p:nvPr/>
        </p:nvCxnSpPr>
        <p:spPr>
          <a:xfrm flipV="1">
            <a:off x="3578439" y="1273573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E0DC352D-0D71-51EE-5C5F-5E27B246FDA2}"/>
              </a:ext>
            </a:extLst>
          </p:cNvPr>
          <p:cNvSpPr/>
          <p:nvPr/>
        </p:nvSpPr>
        <p:spPr>
          <a:xfrm>
            <a:off x="3770337" y="1429113"/>
            <a:ext cx="862302" cy="85458"/>
          </a:xfrm>
          <a:prstGeom prst="rect">
            <a:avLst/>
          </a:prstGeom>
          <a:solidFill>
            <a:srgbClr val="D9D9D9">
              <a:alpha val="34902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93EC441-3741-98BA-5E6B-6A4B073D4F9A}"/>
              </a:ext>
            </a:extLst>
          </p:cNvPr>
          <p:cNvSpPr/>
          <p:nvPr/>
        </p:nvSpPr>
        <p:spPr>
          <a:xfrm>
            <a:off x="7867901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6A5904-99A1-1409-AC46-7B7747237130}"/>
              </a:ext>
            </a:extLst>
          </p:cNvPr>
          <p:cNvSpPr/>
          <p:nvPr/>
        </p:nvSpPr>
        <p:spPr>
          <a:xfrm>
            <a:off x="4007642" y="237329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35B7E6A-A341-D364-5F1A-D600C2A0A8AA}"/>
              </a:ext>
            </a:extLst>
          </p:cNvPr>
          <p:cNvSpPr/>
          <p:nvPr/>
        </p:nvSpPr>
        <p:spPr>
          <a:xfrm>
            <a:off x="4906023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17E8F2F-1CF6-787F-C8F1-7B4824E87EB4}"/>
              </a:ext>
            </a:extLst>
          </p:cNvPr>
          <p:cNvSpPr/>
          <p:nvPr/>
        </p:nvSpPr>
        <p:spPr>
          <a:xfrm>
            <a:off x="3677841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1428818-F061-D70D-DA7A-91F31D5A4B72}"/>
              </a:ext>
            </a:extLst>
          </p:cNvPr>
          <p:cNvSpPr/>
          <p:nvPr/>
        </p:nvSpPr>
        <p:spPr>
          <a:xfrm>
            <a:off x="6239532" y="307655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E055824-C22A-3114-6C09-8E8AE53F03E6}"/>
              </a:ext>
            </a:extLst>
          </p:cNvPr>
          <p:cNvSpPr/>
          <p:nvPr/>
        </p:nvSpPr>
        <p:spPr>
          <a:xfrm>
            <a:off x="4683621" y="19292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A3143B2-E16E-4D2E-4CD8-DA422E306FA2}"/>
              </a:ext>
            </a:extLst>
          </p:cNvPr>
          <p:cNvSpPr/>
          <p:nvPr/>
        </p:nvSpPr>
        <p:spPr>
          <a:xfrm>
            <a:off x="6738482" y="202442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7524834-65E6-1FF1-827E-14C3B35BE17A}"/>
              </a:ext>
            </a:extLst>
          </p:cNvPr>
          <p:cNvSpPr/>
          <p:nvPr/>
        </p:nvSpPr>
        <p:spPr>
          <a:xfrm>
            <a:off x="7315349" y="275370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C0B12C2-966E-1B01-A94B-BA73664F05AF}"/>
              </a:ext>
            </a:extLst>
          </p:cNvPr>
          <p:cNvCxnSpPr>
            <a:cxnSpLocks/>
          </p:cNvCxnSpPr>
          <p:nvPr/>
        </p:nvCxnSpPr>
        <p:spPr>
          <a:xfrm flipH="1">
            <a:off x="4218296" y="2483604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FF762E6-56DA-07EE-AFCB-58EF7700BBC0}"/>
              </a:ext>
            </a:extLst>
          </p:cNvPr>
          <p:cNvCxnSpPr>
            <a:cxnSpLocks/>
          </p:cNvCxnSpPr>
          <p:nvPr/>
        </p:nvCxnSpPr>
        <p:spPr>
          <a:xfrm flipH="1">
            <a:off x="4906023" y="2034600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24E4609-064B-50FE-62EE-F7123DFADF05}"/>
              </a:ext>
            </a:extLst>
          </p:cNvPr>
          <p:cNvCxnSpPr>
            <a:cxnSpLocks/>
          </p:cNvCxnSpPr>
          <p:nvPr/>
        </p:nvCxnSpPr>
        <p:spPr>
          <a:xfrm flipH="1">
            <a:off x="3874682" y="30765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E698ED2-1FAF-9A70-514A-88E014C48A7F}"/>
              </a:ext>
            </a:extLst>
          </p:cNvPr>
          <p:cNvCxnSpPr>
            <a:cxnSpLocks/>
          </p:cNvCxnSpPr>
          <p:nvPr/>
        </p:nvCxnSpPr>
        <p:spPr>
          <a:xfrm flipH="1">
            <a:off x="5116677" y="306968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738B43B-9967-5668-89ED-1A65F7E20F07}"/>
              </a:ext>
            </a:extLst>
          </p:cNvPr>
          <p:cNvCxnSpPr>
            <a:cxnSpLocks/>
          </p:cNvCxnSpPr>
          <p:nvPr/>
        </p:nvCxnSpPr>
        <p:spPr>
          <a:xfrm flipH="1">
            <a:off x="6949136" y="2116909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E538F67-2022-C559-5299-10FDFAB43C54}"/>
              </a:ext>
            </a:extLst>
          </p:cNvPr>
          <p:cNvCxnSpPr>
            <a:cxnSpLocks/>
          </p:cNvCxnSpPr>
          <p:nvPr/>
        </p:nvCxnSpPr>
        <p:spPr>
          <a:xfrm flipH="1">
            <a:off x="6450186" y="3181885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0143723-36BC-BBBA-A2BE-6F6246D85C86}"/>
              </a:ext>
            </a:extLst>
          </p:cNvPr>
          <p:cNvCxnSpPr>
            <a:cxnSpLocks/>
          </p:cNvCxnSpPr>
          <p:nvPr/>
        </p:nvCxnSpPr>
        <p:spPr>
          <a:xfrm flipH="1">
            <a:off x="7526003" y="28429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C8562C09-B581-4D82-0391-44A4F914E952}"/>
              </a:ext>
            </a:extLst>
          </p:cNvPr>
          <p:cNvSpPr txBox="1"/>
          <p:nvPr/>
        </p:nvSpPr>
        <p:spPr>
          <a:xfrm rot="16200000">
            <a:off x="7333523" y="2412156"/>
            <a:ext cx="139480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ecto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5D90A57-96BC-F474-6702-C8A03C489D02}"/>
              </a:ext>
            </a:extLst>
          </p:cNvPr>
          <p:cNvGrpSpPr/>
          <p:nvPr/>
        </p:nvGrpSpPr>
        <p:grpSpPr>
          <a:xfrm>
            <a:off x="1475298" y="2613864"/>
            <a:ext cx="1581001" cy="914400"/>
            <a:chOff x="1475298" y="2613864"/>
            <a:chExt cx="1581001" cy="914400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CDBF7F1-4F38-108D-9A4A-13F730AA5D23}"/>
                </a:ext>
              </a:extLst>
            </p:cNvPr>
            <p:cNvCxnSpPr>
              <a:stCxn id="6" idx="1"/>
            </p:cNvCxnSpPr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Arc 7">
              <a:extLst>
                <a:ext uri="{FF2B5EF4-FFF2-40B4-BE49-F238E27FC236}">
                  <a16:creationId xmlns:a16="http://schemas.microsoft.com/office/drawing/2014/main" id="{EFB99F17-0ED8-CA01-8A5C-CE8D0159561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8B2585B-AA11-41AB-313C-36684ECEFDEA}"/>
              </a:ext>
            </a:extLst>
          </p:cNvPr>
          <p:cNvGrpSpPr/>
          <p:nvPr/>
        </p:nvGrpSpPr>
        <p:grpSpPr>
          <a:xfrm rot="16200000">
            <a:off x="1017841" y="3491472"/>
            <a:ext cx="1825865" cy="914400"/>
            <a:chOff x="1475298" y="2613864"/>
            <a:chExt cx="1581001" cy="914400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8BE48D4-975A-A562-469C-334FBB97FAE8}"/>
                </a:ext>
              </a:extLst>
            </p:cNvPr>
            <p:cNvCxnSpPr/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c 27">
              <a:extLst>
                <a:ext uri="{FF2B5EF4-FFF2-40B4-BE49-F238E27FC236}">
                  <a16:creationId xmlns:a16="http://schemas.microsoft.com/office/drawing/2014/main" id="{AC54FDD8-3D33-CAD6-BBC7-0F7D8568C5E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F8DF399-1991-8E1D-7FB2-350B5B80ABFE}"/>
              </a:ext>
            </a:extLst>
          </p:cNvPr>
          <p:cNvCxnSpPr>
            <a:cxnSpLocks/>
          </p:cNvCxnSpPr>
          <p:nvPr/>
        </p:nvCxnSpPr>
        <p:spPr>
          <a:xfrm>
            <a:off x="1930773" y="4861603"/>
            <a:ext cx="7446429" cy="1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A20557D-2897-7105-677E-B12CFAFB7167}"/>
              </a:ext>
            </a:extLst>
          </p:cNvPr>
          <p:cNvGrpSpPr/>
          <p:nvPr/>
        </p:nvGrpSpPr>
        <p:grpSpPr>
          <a:xfrm flipH="1">
            <a:off x="8219057" y="2612370"/>
            <a:ext cx="1582725" cy="2247740"/>
            <a:chOff x="8932450" y="2753701"/>
            <a:chExt cx="1582725" cy="224774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3E1C0588-314B-4B7F-B512-E6078707D6F8}"/>
                </a:ext>
              </a:extLst>
            </p:cNvPr>
            <p:cNvGrpSpPr/>
            <p:nvPr/>
          </p:nvGrpSpPr>
          <p:grpSpPr>
            <a:xfrm>
              <a:off x="8934174" y="2753701"/>
              <a:ext cx="1581001" cy="914400"/>
              <a:chOff x="1475298" y="2613864"/>
              <a:chExt cx="1581001" cy="914400"/>
            </a:xfrm>
          </p:grpSpPr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CB2306C1-34E1-4820-E6B3-552A76E43C40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Arc 43">
                <a:extLst>
                  <a:ext uri="{FF2B5EF4-FFF2-40B4-BE49-F238E27FC236}">
                    <a16:creationId xmlns:a16="http://schemas.microsoft.com/office/drawing/2014/main" id="{874B5760-1E61-2FE0-170B-8BD3901C91A2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F47FB1A-1F0A-59A8-2D47-68089266C73B}"/>
                </a:ext>
              </a:extLst>
            </p:cNvPr>
            <p:cNvGrpSpPr/>
            <p:nvPr/>
          </p:nvGrpSpPr>
          <p:grpSpPr>
            <a:xfrm rot="16200000">
              <a:off x="8476717" y="3631309"/>
              <a:ext cx="1825865" cy="914400"/>
              <a:chOff x="1475298" y="2613864"/>
              <a:chExt cx="1581001" cy="914400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381F5846-AF89-3481-5258-7ADC0C667F74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Arc 46">
                <a:extLst>
                  <a:ext uri="{FF2B5EF4-FFF2-40B4-BE49-F238E27FC236}">
                    <a16:creationId xmlns:a16="http://schemas.microsoft.com/office/drawing/2014/main" id="{F4BF3777-CE98-C742-2566-02267ADCF699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7692A3F9-019A-6E2C-A05B-65007F135F54}"/>
              </a:ext>
            </a:extLst>
          </p:cNvPr>
          <p:cNvSpPr/>
          <p:nvPr/>
        </p:nvSpPr>
        <p:spPr>
          <a:xfrm>
            <a:off x="7227019" y="4534510"/>
            <a:ext cx="665408" cy="665408"/>
          </a:xfrm>
          <a:prstGeom prst="ellipse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00D2BD92-A875-A0F8-D78C-14BEC2AD731F}"/>
              </a:ext>
            </a:extLst>
          </p:cNvPr>
          <p:cNvGrpSpPr/>
          <p:nvPr/>
        </p:nvGrpSpPr>
        <p:grpSpPr>
          <a:xfrm rot="10800000">
            <a:off x="5378527" y="4598891"/>
            <a:ext cx="727434" cy="536645"/>
            <a:chOff x="718750" y="1090708"/>
            <a:chExt cx="727434" cy="536645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589B1CC7-0E08-6D12-9A0D-C5D0774A29DF}"/>
                </a:ext>
              </a:extLst>
            </p:cNvPr>
            <p:cNvSpPr/>
            <p:nvPr/>
          </p:nvSpPr>
          <p:spPr>
            <a:xfrm>
              <a:off x="718750" y="1090708"/>
              <a:ext cx="727434" cy="5366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C953437B-3308-6377-A972-966462F5484B}"/>
                </a:ext>
              </a:extLst>
            </p:cNvPr>
            <p:cNvCxnSpPr/>
            <p:nvPr/>
          </p:nvCxnSpPr>
          <p:spPr>
            <a:xfrm>
              <a:off x="724104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AC5BD477-900A-CAFF-5803-FB6A4CDD387C}"/>
                </a:ext>
              </a:extLst>
            </p:cNvPr>
            <p:cNvCxnSpPr/>
            <p:nvPr/>
          </p:nvCxnSpPr>
          <p:spPr>
            <a:xfrm>
              <a:off x="921472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4FEB13EA-9E15-4AB1-DB1F-E48ED1F38920}"/>
                </a:ext>
              </a:extLst>
            </p:cNvPr>
            <p:cNvCxnSpPr/>
            <p:nvPr/>
          </p:nvCxnSpPr>
          <p:spPr>
            <a:xfrm>
              <a:off x="1128469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6D53453D-17A9-FAC1-9FF2-CE77CF0D4887}"/>
                </a:ext>
              </a:extLst>
            </p:cNvPr>
            <p:cNvCxnSpPr/>
            <p:nvPr/>
          </p:nvCxnSpPr>
          <p:spPr>
            <a:xfrm>
              <a:off x="1333058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8CA5E588-5FB8-69A5-8C62-2378C545594C}"/>
                </a:ext>
              </a:extLst>
            </p:cNvPr>
            <p:cNvCxnSpPr>
              <a:cxnSpLocks/>
            </p:cNvCxnSpPr>
            <p:nvPr/>
          </p:nvCxnSpPr>
          <p:spPr>
            <a:xfrm>
              <a:off x="825195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E4703F9D-416A-6A12-B0BA-89DD3AA5ED92}"/>
                </a:ext>
              </a:extLst>
            </p:cNvPr>
            <p:cNvCxnSpPr>
              <a:cxnSpLocks/>
            </p:cNvCxnSpPr>
            <p:nvPr/>
          </p:nvCxnSpPr>
          <p:spPr>
            <a:xfrm>
              <a:off x="1020157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AF5A4872-08D4-DA6B-CC93-71BAEC6F2F66}"/>
                </a:ext>
              </a:extLst>
            </p:cNvPr>
            <p:cNvCxnSpPr>
              <a:cxnSpLocks/>
            </p:cNvCxnSpPr>
            <p:nvPr/>
          </p:nvCxnSpPr>
          <p:spPr>
            <a:xfrm>
              <a:off x="1236781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1E2DA02B-A5F8-CB3F-FE3C-0ACBF38AB022}"/>
                </a:ext>
              </a:extLst>
            </p:cNvPr>
            <p:cNvCxnSpPr>
              <a:cxnSpLocks/>
            </p:cNvCxnSpPr>
            <p:nvPr/>
          </p:nvCxnSpPr>
          <p:spPr>
            <a:xfrm>
              <a:off x="1446184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Arrow: Right 62">
            <a:extLst>
              <a:ext uri="{FF2B5EF4-FFF2-40B4-BE49-F238E27FC236}">
                <a16:creationId xmlns:a16="http://schemas.microsoft.com/office/drawing/2014/main" id="{E2980063-861D-0690-8851-8F6A01EBD05F}"/>
              </a:ext>
            </a:extLst>
          </p:cNvPr>
          <p:cNvSpPr/>
          <p:nvPr/>
        </p:nvSpPr>
        <p:spPr>
          <a:xfrm>
            <a:off x="5156403" y="2423837"/>
            <a:ext cx="869430" cy="514489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5199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</TotalTime>
  <Words>154</Words>
  <Application>Microsoft Office PowerPoint</Application>
  <PresentationFormat>Widescreen</PresentationFormat>
  <Paragraphs>96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Symbol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heshanand Acharya</dc:creator>
  <cp:lastModifiedBy>Asheshanand Acharya</cp:lastModifiedBy>
  <cp:revision>4</cp:revision>
  <dcterms:created xsi:type="dcterms:W3CDTF">2024-10-20T18:01:51Z</dcterms:created>
  <dcterms:modified xsi:type="dcterms:W3CDTF">2024-10-22T07:41:33Z</dcterms:modified>
</cp:coreProperties>
</file>